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C32A84" w:rsidRPr="00926611" w:rsidTr="00607632">
        <w:tc>
          <w:tcPr>
            <w:tcW w:w="5097" w:type="dxa"/>
          </w:tcPr>
          <w:p w:rsidR="00C32A84" w:rsidRPr="00926611" w:rsidRDefault="00C32A84" w:rsidP="00607632">
            <w:pPr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</w:rPr>
              <w:t>Ngày soạn:</w:t>
            </w:r>
          </w:p>
        </w:tc>
        <w:tc>
          <w:tcPr>
            <w:tcW w:w="5098" w:type="dxa"/>
          </w:tcPr>
          <w:p w:rsidR="00C32A84" w:rsidRPr="00926611" w:rsidRDefault="00C32A84" w:rsidP="00607632">
            <w:pPr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</w:rPr>
              <w:t>Ngày dạy:</w:t>
            </w:r>
          </w:p>
        </w:tc>
      </w:tr>
    </w:tbl>
    <w:p w:rsidR="00C32A84" w:rsidRPr="00926611" w:rsidRDefault="00C32A84" w:rsidP="00C32A84">
      <w:pPr>
        <w:rPr>
          <w:rFonts w:cs="Times New Roman"/>
          <w:szCs w:val="28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C32A84" w:rsidRPr="00926611" w:rsidTr="00607632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32A84" w:rsidRPr="00926611" w:rsidRDefault="00C32A84" w:rsidP="000A7EE2">
            <w:pPr>
              <w:pStyle w:val="Heading1"/>
              <w:spacing w:line="276" w:lineRule="auto"/>
              <w:outlineLvl w:val="0"/>
              <w:rPr>
                <w:noProof/>
                <w:szCs w:val="28"/>
              </w:rPr>
            </w:pPr>
            <w:r w:rsidRPr="00926611">
              <w:rPr>
                <w:noProof/>
                <w:szCs w:val="28"/>
              </w:rPr>
              <w:t>Tiết theo KHDH:</w:t>
            </w:r>
          </w:p>
          <w:p w:rsidR="00C32A84" w:rsidRPr="00926611" w:rsidRDefault="00C32A84" w:rsidP="0060763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C32A84" w:rsidRPr="00926611" w:rsidRDefault="00C32A84" w:rsidP="0060763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</w:p>
        </w:tc>
      </w:tr>
    </w:tbl>
    <w:p w:rsidR="005A28BF" w:rsidRPr="00926611" w:rsidRDefault="005A28BF" w:rsidP="005A28BF">
      <w:pPr>
        <w:jc w:val="center"/>
        <w:rPr>
          <w:rFonts w:cs="Times New Roman"/>
          <w:b/>
          <w:color w:val="FF0000"/>
          <w:szCs w:val="28"/>
          <w:lang w:val="en-US"/>
        </w:rPr>
      </w:pPr>
      <w:r w:rsidRPr="00926611">
        <w:rPr>
          <w:rFonts w:cs="Times New Roman"/>
          <w:b/>
          <w:color w:val="FF0000"/>
          <w:szCs w:val="28"/>
          <w:lang w:val="en-US"/>
        </w:rPr>
        <w:t>BÀI 2: SO SÁNH CÁC PHÂN SỐ. HỖN SÔ DƯƠNG</w:t>
      </w:r>
    </w:p>
    <w:p w:rsidR="005A28BF" w:rsidRPr="00926611" w:rsidRDefault="005A28BF" w:rsidP="005A28BF">
      <w:pPr>
        <w:spacing w:after="0" w:line="276" w:lineRule="auto"/>
        <w:jc w:val="center"/>
        <w:rPr>
          <w:rFonts w:eastAsia="Times New Roman" w:cs="Times New Roman"/>
          <w:bCs/>
          <w:color w:val="000000"/>
          <w:szCs w:val="28"/>
        </w:rPr>
      </w:pPr>
      <w:r w:rsidRPr="00926611">
        <w:rPr>
          <w:rFonts w:eastAsia="Times New Roman" w:cs="Times New Roman"/>
          <w:color w:val="FF0000"/>
          <w:szCs w:val="28"/>
        </w:rPr>
        <w:t>Thời gian thực hiện:</w:t>
      </w:r>
      <w:r w:rsidRPr="00926611">
        <w:rPr>
          <w:rFonts w:eastAsia="Times New Roman" w:cs="Times New Roman"/>
          <w:bCs/>
          <w:color w:val="FF0000"/>
          <w:szCs w:val="28"/>
        </w:rPr>
        <w:t xml:space="preserve"> </w:t>
      </w:r>
      <w:r w:rsidRPr="00926611">
        <w:rPr>
          <w:rFonts w:eastAsia="Times New Roman" w:cs="Times New Roman"/>
          <w:bCs/>
          <w:color w:val="000000"/>
          <w:szCs w:val="28"/>
        </w:rPr>
        <w:t>(02 tiết)</w:t>
      </w:r>
    </w:p>
    <w:p w:rsidR="005A28BF" w:rsidRPr="00926611" w:rsidRDefault="005A28BF" w:rsidP="005A28BF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I. Mục tiêu</w:t>
      </w:r>
    </w:p>
    <w:p w:rsidR="005A28BF" w:rsidRPr="00926611" w:rsidRDefault="00D444C8" w:rsidP="005A28BF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1. Về kiến thức:</w:t>
      </w:r>
    </w:p>
    <w:p w:rsidR="00D444C8" w:rsidRPr="00926611" w:rsidRDefault="00D444C8" w:rsidP="005A28BF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926611">
        <w:rPr>
          <w:rFonts w:eastAsia="Times New Roman" w:cs="Times New Roman"/>
          <w:b/>
          <w:bCs/>
          <w:szCs w:val="28"/>
          <w:lang w:val="en-US"/>
        </w:rPr>
        <w:t xml:space="preserve">- </w:t>
      </w:r>
      <w:r w:rsidRPr="00926611">
        <w:rPr>
          <w:rFonts w:eastAsia="Times New Roman" w:cs="Times New Roman"/>
          <w:bCs/>
          <w:szCs w:val="28"/>
          <w:lang w:val="en-US"/>
        </w:rPr>
        <w:t>Hiểu được quy tắc so sánh các phân số</w:t>
      </w:r>
      <w:r w:rsidR="00917316" w:rsidRPr="00926611">
        <w:rPr>
          <w:rFonts w:eastAsia="Times New Roman" w:cs="Times New Roman"/>
          <w:bCs/>
          <w:szCs w:val="28"/>
          <w:lang w:val="en-US"/>
        </w:rPr>
        <w:t xml:space="preserve"> với mẫu dương.</w:t>
      </w:r>
    </w:p>
    <w:p w:rsidR="00917316" w:rsidRPr="00926611" w:rsidRDefault="00917316" w:rsidP="005A28BF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926611">
        <w:rPr>
          <w:rFonts w:eastAsia="Times New Roman" w:cs="Times New Roman"/>
          <w:bCs/>
          <w:szCs w:val="28"/>
          <w:lang w:val="en-US"/>
        </w:rPr>
        <w:t>- Nhận biết được các phân số âm, dương.</w:t>
      </w:r>
    </w:p>
    <w:p w:rsidR="00917316" w:rsidRPr="00926611" w:rsidRDefault="00917316" w:rsidP="005A28BF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926611">
        <w:rPr>
          <w:rFonts w:eastAsia="Times New Roman" w:cs="Times New Roman"/>
          <w:bCs/>
          <w:szCs w:val="28"/>
          <w:lang w:val="en-US"/>
        </w:rPr>
        <w:t>- So sánh được hai phân số có mẫu dương</w:t>
      </w:r>
      <w:r w:rsidR="008D62CF">
        <w:rPr>
          <w:rFonts w:eastAsia="Times New Roman" w:cs="Times New Roman"/>
          <w:bCs/>
          <w:szCs w:val="28"/>
          <w:lang w:val="en-US"/>
        </w:rPr>
        <w:t>.</w:t>
      </w:r>
      <w:bookmarkStart w:id="0" w:name="_GoBack"/>
      <w:bookmarkEnd w:id="0"/>
    </w:p>
    <w:p w:rsidR="00D444C8" w:rsidRPr="00926611" w:rsidRDefault="00A61B49" w:rsidP="005A28BF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926611">
        <w:rPr>
          <w:rFonts w:eastAsia="Times New Roman" w:cs="Times New Roman"/>
          <w:bCs/>
          <w:szCs w:val="28"/>
        </w:rPr>
        <w:t xml:space="preserve">- Vận dụng được </w:t>
      </w:r>
      <w:r w:rsidRPr="00926611">
        <w:rPr>
          <w:rFonts w:eastAsia="Times New Roman" w:cs="Times New Roman"/>
          <w:bCs/>
          <w:szCs w:val="28"/>
          <w:lang w:val="en-US"/>
        </w:rPr>
        <w:t xml:space="preserve">quy tắc so sánh hai phân số </w:t>
      </w:r>
      <w:r w:rsidRPr="00926611">
        <w:rPr>
          <w:rFonts w:eastAsia="Times New Roman" w:cs="Times New Roman"/>
          <w:bCs/>
          <w:szCs w:val="28"/>
        </w:rPr>
        <w:t>giải quyết một số bài tập có nội dung gắn với thực tiễn ở mức độ đơn giản.</w:t>
      </w:r>
    </w:p>
    <w:p w:rsidR="008946E7" w:rsidRPr="00926611" w:rsidRDefault="008946E7" w:rsidP="005A28BF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bCs/>
          <w:szCs w:val="28"/>
          <w:lang w:val="en-US"/>
        </w:rPr>
        <w:t>- Nhận biết được dạng của hỗn số dương. Biết chuyển phân số về dạng hỗn số dương và ngược lại.</w:t>
      </w:r>
    </w:p>
    <w:p w:rsidR="005A28BF" w:rsidRPr="00926611" w:rsidRDefault="005A28BF" w:rsidP="005A28BF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2. Về năng lực: </w:t>
      </w:r>
    </w:p>
    <w:p w:rsidR="005A28BF" w:rsidRPr="00926611" w:rsidRDefault="005A28BF" w:rsidP="005A28BF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926611">
        <w:rPr>
          <w:rFonts w:eastAsia="Times New Roman" w:cs="Times New Roman"/>
          <w:color w:val="000000"/>
          <w:szCs w:val="28"/>
        </w:rPr>
        <w:t xml:space="preserve">* Năng lực chung: </w:t>
      </w:r>
    </w:p>
    <w:p w:rsidR="005A28BF" w:rsidRPr="00926611" w:rsidRDefault="005A28BF" w:rsidP="005A28BF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926611">
        <w:rPr>
          <w:rFonts w:eastAsia="Times New Roman" w:cs="Times New Roman"/>
          <w:color w:val="000000"/>
          <w:szCs w:val="28"/>
        </w:rPr>
        <w:t>- Năng lực tự học:</w:t>
      </w:r>
      <w:r w:rsidRPr="00926611">
        <w:rPr>
          <w:rFonts w:eastAsia="Times New Roman" w:cs="Times New Roman"/>
          <w:szCs w:val="28"/>
        </w:rPr>
        <w:t xml:space="preserve"> HS tự hoàn thành được các nhiệm vụ học tập chuẩn bị ở nhà và tại lớp.</w:t>
      </w:r>
    </w:p>
    <w:p w:rsidR="005A28BF" w:rsidRPr="00926611" w:rsidRDefault="005A28BF" w:rsidP="005A28BF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color w:val="000000"/>
          <w:szCs w:val="28"/>
        </w:rPr>
        <w:t xml:space="preserve">- Năng lực giao tiếp và hợp tác: </w:t>
      </w:r>
      <w:r w:rsidRPr="00926611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926611">
        <w:rPr>
          <w:rFonts w:eastAsia="Times New Roman" w:cs="Times New Roman"/>
          <w:szCs w:val="28"/>
        </w:rPr>
        <w:t xml:space="preserve"> biết hỗ trợ nhau, trao đổi, thảo luận, thống nhất được ý kiến trong nhóm để hoàn thành nhiệm vụ.</w:t>
      </w:r>
    </w:p>
    <w:p w:rsidR="005A28BF" w:rsidRPr="00926611" w:rsidRDefault="005A28BF" w:rsidP="005A28BF">
      <w:pPr>
        <w:spacing w:after="0" w:line="276" w:lineRule="auto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color w:val="000000"/>
          <w:szCs w:val="28"/>
        </w:rPr>
        <w:t xml:space="preserve">* Năng lực đặc thù: </w:t>
      </w:r>
    </w:p>
    <w:p w:rsidR="00B57F7B" w:rsidRPr="00926611" w:rsidRDefault="005A28BF" w:rsidP="005A28BF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</w:rPr>
        <w:t xml:space="preserve">- Năng lực giao tiếp toán học: </w:t>
      </w:r>
      <w:r w:rsidR="00B57F7B" w:rsidRPr="00926611">
        <w:rPr>
          <w:rFonts w:eastAsia="Times New Roman" w:cs="Times New Roman"/>
          <w:szCs w:val="28"/>
          <w:lang w:val="en-US"/>
        </w:rPr>
        <w:t>HS phát biểu được quy tắc và so sánh được hai phân số, nhận biết được các phân số âm, dương</w:t>
      </w:r>
      <w:r w:rsidR="008946E7" w:rsidRPr="00926611">
        <w:rPr>
          <w:rFonts w:eastAsia="Times New Roman" w:cs="Times New Roman"/>
          <w:szCs w:val="28"/>
          <w:lang w:val="en-US"/>
        </w:rPr>
        <w:t>. Biết viết phân số dưới dạng hỗn số và đưa hỗn số dương về dạng phân số.</w:t>
      </w:r>
    </w:p>
    <w:p w:rsidR="005A28BF" w:rsidRPr="00926611" w:rsidRDefault="005A28BF" w:rsidP="005A28BF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szCs w:val="28"/>
        </w:rPr>
        <w:t>- Năng lực tư duy và lập luận toán học, năng lực giải quyết vấn đề toán học, năng lực mô hình hóa toán học: thực hiện được các thao tác tư duy so sánh, phân</w:t>
      </w:r>
      <w:r w:rsidR="008A6D47">
        <w:rPr>
          <w:rFonts w:eastAsia="Times New Roman" w:cs="Times New Roman"/>
          <w:szCs w:val="28"/>
        </w:rPr>
        <w:t xml:space="preserve"> tích, tổng hợp, khái quát hóa,</w:t>
      </w:r>
      <w:r w:rsidRPr="00926611">
        <w:rPr>
          <w:rFonts w:eastAsia="Times New Roman" w:cs="Times New Roman"/>
          <w:szCs w:val="28"/>
        </w:rPr>
        <w:t xml:space="preserve">… để hình thành </w:t>
      </w:r>
      <w:r w:rsidR="00A27853" w:rsidRPr="00926611">
        <w:rPr>
          <w:rFonts w:eastAsia="Times New Roman" w:cs="Times New Roman"/>
          <w:szCs w:val="28"/>
          <w:lang w:val="en-US"/>
        </w:rPr>
        <w:t>quy tắc và các khái niệm trong bài,</w:t>
      </w:r>
      <w:r w:rsidR="00C36EB5">
        <w:rPr>
          <w:rFonts w:eastAsia="Times New Roman" w:cs="Times New Roman"/>
          <w:szCs w:val="28"/>
          <w:lang w:val="en-US"/>
        </w:rPr>
        <w:t xml:space="preserve"> </w:t>
      </w:r>
      <w:r w:rsidRPr="00926611">
        <w:rPr>
          <w:rFonts w:eastAsia="Times New Roman" w:cs="Times New Roman"/>
          <w:bCs/>
          <w:szCs w:val="28"/>
        </w:rPr>
        <w:t>giải một số bài tập có nội dung gắn với thực tiễn ở mức độ đơn giản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3. Về phẩm chất: 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color w:val="000000"/>
          <w:szCs w:val="28"/>
        </w:rPr>
        <w:t xml:space="preserve">- Chăm chỉ: </w:t>
      </w:r>
      <w:r w:rsidRPr="00926611">
        <w:rPr>
          <w:rFonts w:cs="Times New Roman"/>
          <w:szCs w:val="28"/>
        </w:rPr>
        <w:t>thực hiện đầy đủ các hoạt động học tập một cách tự giác, tích cực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color w:val="000000"/>
          <w:szCs w:val="28"/>
        </w:rPr>
        <w:t xml:space="preserve">- Trung thực: thật thà, thẳng thắn </w:t>
      </w:r>
      <w:r w:rsidRPr="00926611">
        <w:rPr>
          <w:rFonts w:cs="Times New Roman"/>
          <w:szCs w:val="28"/>
          <w:lang w:val="es-MX"/>
        </w:rPr>
        <w:t>trong báo cáo kết quả hoạt động cá nhân và theo nhóm, trong đánh giá và tự đánh giá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color w:val="000000"/>
          <w:szCs w:val="28"/>
        </w:rPr>
        <w:t xml:space="preserve">- Trách nhiệm: </w:t>
      </w:r>
      <w:r w:rsidRPr="00926611">
        <w:rPr>
          <w:rFonts w:cs="Times New Roman"/>
          <w:szCs w:val="28"/>
        </w:rPr>
        <w:t>hoàn thành đầy đủ, có chất lượng các nhiệm vụ học tập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II. Thiết bị dạy học và học liệu 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color w:val="FF0000"/>
          <w:szCs w:val="28"/>
        </w:rPr>
        <w:t xml:space="preserve">1. Giáo viên: </w:t>
      </w:r>
      <w:r w:rsidRPr="00926611">
        <w:rPr>
          <w:rFonts w:eastAsia="Times New Roman" w:cs="Times New Roman"/>
          <w:szCs w:val="28"/>
        </w:rPr>
        <w:t xml:space="preserve">SGK, </w:t>
      </w:r>
      <w:r w:rsidRPr="00926611">
        <w:rPr>
          <w:rFonts w:eastAsia="Times New Roman" w:cs="Times New Roman"/>
          <w:color w:val="000000"/>
          <w:szCs w:val="28"/>
        </w:rPr>
        <w:t>kế hoạch bài dạy, thước thẳng, bảng phụ hoặc máy chiếu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926611">
        <w:rPr>
          <w:rFonts w:eastAsia="Times New Roman" w:cs="Times New Roman"/>
          <w:b/>
          <w:color w:val="FF0000"/>
          <w:szCs w:val="28"/>
        </w:rPr>
        <w:t xml:space="preserve">2. Học sinh: </w:t>
      </w:r>
      <w:r w:rsidRPr="00926611">
        <w:rPr>
          <w:rFonts w:eastAsia="Times New Roman" w:cs="Times New Roman"/>
          <w:szCs w:val="28"/>
        </w:rPr>
        <w:t xml:space="preserve">SGK, </w:t>
      </w:r>
      <w:r w:rsidRPr="00926611">
        <w:rPr>
          <w:rFonts w:eastAsia="Times New Roman" w:cs="Times New Roman"/>
          <w:color w:val="000000"/>
          <w:szCs w:val="28"/>
        </w:rPr>
        <w:t>thước thẳng, bảng nhóm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III. Tiến trình dạy học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b/>
          <w:color w:val="0070C0"/>
          <w:szCs w:val="28"/>
          <w:u w:val="single"/>
        </w:rPr>
      </w:pPr>
      <w:r w:rsidRPr="00926611">
        <w:rPr>
          <w:rFonts w:eastAsia="Times New Roman" w:cs="Times New Roman"/>
          <w:b/>
          <w:color w:val="0070C0"/>
          <w:szCs w:val="28"/>
          <w:u w:val="single"/>
        </w:rPr>
        <w:t>Tiết 1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1. Hoạt động 1: Mở đầu </w:t>
      </w:r>
      <w:r w:rsidRPr="00926611">
        <w:rPr>
          <w:rFonts w:eastAsia="Times New Roman" w:cs="Times New Roman"/>
          <w:color w:val="000000"/>
          <w:szCs w:val="28"/>
        </w:rPr>
        <w:t>(5 phút)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lastRenderedPageBreak/>
        <w:t>a) Mục tiêu:</w:t>
      </w:r>
      <w:r w:rsidRPr="00926611">
        <w:rPr>
          <w:rFonts w:eastAsia="Times New Roman" w:cs="Times New Roman"/>
          <w:szCs w:val="28"/>
        </w:rPr>
        <w:t xml:space="preserve"> </w:t>
      </w:r>
      <w:r w:rsidR="005F2FE5" w:rsidRPr="00926611">
        <w:rPr>
          <w:rFonts w:cs="Times New Roman"/>
          <w:color w:val="000000"/>
          <w:szCs w:val="28"/>
          <w:lang w:val="nl-NL"/>
        </w:rPr>
        <w:t>Hs được nhắc lại về</w:t>
      </w:r>
      <w:r w:rsidR="001D5F93">
        <w:rPr>
          <w:rFonts w:cs="Times New Roman"/>
          <w:color w:val="000000"/>
          <w:szCs w:val="28"/>
          <w:lang w:val="nl-NL"/>
        </w:rPr>
        <w:t xml:space="preserve"> cách so s</w:t>
      </w:r>
      <w:r w:rsidR="001D5F93" w:rsidRPr="001D5F93">
        <w:rPr>
          <w:rFonts w:cs="Times New Roman"/>
          <w:color w:val="000000"/>
          <w:szCs w:val="28"/>
          <w:lang w:val="nl-NL"/>
        </w:rPr>
        <w:t>á</w:t>
      </w:r>
      <w:r w:rsidR="005F2FE5" w:rsidRPr="00926611">
        <w:rPr>
          <w:rFonts w:cs="Times New Roman"/>
          <w:color w:val="000000"/>
          <w:szCs w:val="28"/>
          <w:lang w:val="nl-NL"/>
        </w:rPr>
        <w:t>nh hai phân số đã học ở tiểu học</w:t>
      </w:r>
      <w:r w:rsidR="005F2FE5" w:rsidRPr="00926611">
        <w:rPr>
          <w:rFonts w:eastAsia="Times New Roman" w:cs="Times New Roman"/>
          <w:szCs w:val="28"/>
        </w:rPr>
        <w:t xml:space="preserve">. </w:t>
      </w:r>
      <w:r w:rsidRPr="00926611">
        <w:rPr>
          <w:rFonts w:eastAsia="Times New Roman" w:cs="Times New Roman"/>
          <w:szCs w:val="28"/>
        </w:rPr>
        <w:t xml:space="preserve">Gợi động cơ tìm hiểu </w:t>
      </w:r>
      <w:r w:rsidR="005F2FE5" w:rsidRPr="00926611">
        <w:rPr>
          <w:rFonts w:eastAsia="Times New Roman" w:cs="Times New Roman"/>
          <w:szCs w:val="28"/>
          <w:lang w:val="en-US"/>
        </w:rPr>
        <w:t>các khái niệm phân số âm, dương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926611">
        <w:rPr>
          <w:rFonts w:eastAsia="Times New Roman" w:cs="Times New Roman"/>
          <w:color w:val="FF0000"/>
          <w:szCs w:val="28"/>
        </w:rPr>
        <w:t> </w:t>
      </w:r>
      <w:r w:rsidR="005F2FE5" w:rsidRPr="00926611">
        <w:rPr>
          <w:rFonts w:cs="Times New Roman"/>
          <w:color w:val="000000"/>
          <w:szCs w:val="28"/>
          <w:lang w:val="nl-NL"/>
        </w:rPr>
        <w:t>HS vấn đáp, động não, sử dụng SGK, vận dụng kiến thức để áp dụng.</w:t>
      </w:r>
    </w:p>
    <w:p w:rsidR="00A27853" w:rsidRPr="00926611" w:rsidRDefault="00A27853" w:rsidP="00A27853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 xml:space="preserve">c) Sản phẩm: </w:t>
      </w:r>
      <w:r w:rsidR="001F30DB" w:rsidRPr="00926611">
        <w:rPr>
          <w:rFonts w:eastAsia="Times New Roman" w:cs="Times New Roman"/>
          <w:szCs w:val="28"/>
          <w:lang w:val="en-US"/>
        </w:rPr>
        <w:t>Quy tắc</w:t>
      </w:r>
      <w:r w:rsidR="00BC1E98" w:rsidRPr="00926611">
        <w:rPr>
          <w:rFonts w:eastAsia="Times New Roman" w:cs="Times New Roman"/>
          <w:szCs w:val="28"/>
          <w:lang w:val="en-US"/>
        </w:rPr>
        <w:t xml:space="preserve"> so sánh hai phân số và</w:t>
      </w:r>
      <w:r w:rsidR="001F30DB" w:rsidRPr="00926611">
        <w:rPr>
          <w:rFonts w:eastAsia="Times New Roman" w:cs="Times New Roman"/>
          <w:szCs w:val="28"/>
          <w:lang w:val="en-US"/>
        </w:rPr>
        <w:t xml:space="preserve"> hình thành</w:t>
      </w:r>
      <w:r w:rsidR="00BC1E98" w:rsidRPr="00926611">
        <w:rPr>
          <w:rFonts w:eastAsia="Times New Roman" w:cs="Times New Roman"/>
          <w:szCs w:val="28"/>
          <w:lang w:val="en-US"/>
        </w:rPr>
        <w:t xml:space="preserve"> khái niệm phân số âm và phân số dương.</w:t>
      </w:r>
    </w:p>
    <w:p w:rsidR="00A27853" w:rsidRPr="00926611" w:rsidRDefault="00A27853" w:rsidP="00A27853">
      <w:pPr>
        <w:tabs>
          <w:tab w:val="left" w:pos="567"/>
          <w:tab w:val="left" w:pos="1418"/>
        </w:tabs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926611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B567CD" w:rsidRPr="00926611" w:rsidTr="00607632">
        <w:tc>
          <w:tcPr>
            <w:tcW w:w="5097" w:type="dxa"/>
            <w:vAlign w:val="center"/>
          </w:tcPr>
          <w:p w:rsidR="00B567CD" w:rsidRPr="00926611" w:rsidRDefault="00B567CD" w:rsidP="00B567CD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098" w:type="dxa"/>
          </w:tcPr>
          <w:p w:rsidR="00B567CD" w:rsidRPr="00926611" w:rsidRDefault="00B567CD" w:rsidP="00B567CD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B567CD" w:rsidRPr="00926611" w:rsidTr="00B567CD">
        <w:tc>
          <w:tcPr>
            <w:tcW w:w="5097" w:type="dxa"/>
          </w:tcPr>
          <w:p w:rsidR="00492F5B" w:rsidRPr="00492F5B" w:rsidRDefault="007F0E29" w:rsidP="007F0E29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GV giao nhiệm vụ học tập: </w:t>
            </w:r>
          </w:p>
          <w:p w:rsidR="00492F5B" w:rsidRPr="00492F5B" w:rsidRDefault="00492F5B" w:rsidP="007F0E29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- </w:t>
            </w:r>
            <w:r w:rsidR="007F0E29" w:rsidRPr="00492F5B">
              <w:rPr>
                <w:rFonts w:eastAsia="Times New Roman" w:cs="Times New Roman"/>
                <w:bCs/>
                <w:szCs w:val="28"/>
              </w:rPr>
              <w:t>GV yêu cầu</w:t>
            </w:r>
          </w:p>
          <w:p w:rsidR="00492F5B" w:rsidRPr="00492F5B" w:rsidRDefault="00492F5B" w:rsidP="00492F5B">
            <w:pPr>
              <w:spacing w:line="276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492F5B">
              <w:rPr>
                <w:rFonts w:cs="Times New Roman"/>
                <w:color w:val="000000"/>
                <w:szCs w:val="28"/>
              </w:rPr>
              <w:t>Hãy nêu quy tắc so sánh hai phân số đã học ở tiểu học? So sánh hai phân số với tử và mẫu là số nguyên có gì khác không?</w:t>
            </w:r>
          </w:p>
          <w:p w:rsidR="007F0E29" w:rsidRPr="00492F5B" w:rsidRDefault="00492F5B" w:rsidP="007F0E29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bCs/>
                <w:szCs w:val="28"/>
                <w:lang w:val="en-US"/>
              </w:rPr>
              <w:t>-</w:t>
            </w:r>
            <w:r w:rsidR="007F0E29" w:rsidRPr="00492F5B">
              <w:rPr>
                <w:rFonts w:eastAsia="Times New Roman" w:cs="Times New Roman"/>
                <w:bCs/>
                <w:szCs w:val="28"/>
              </w:rPr>
              <w:t xml:space="preserve"> HS hoạt động </w:t>
            </w:r>
            <w:r w:rsidR="007F0E29" w:rsidRPr="00492F5B">
              <w:rPr>
                <w:rFonts w:eastAsia="Times New Roman" w:cs="Times New Roman"/>
                <w:bCs/>
                <w:szCs w:val="28"/>
                <w:lang w:val="en-US"/>
              </w:rPr>
              <w:t>cá nhân</w:t>
            </w:r>
            <w:r w:rsidR="008A6D47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C90243" w:rsidRPr="00492F5B" w:rsidRDefault="00C90243" w:rsidP="00492F5B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:</w:t>
            </w:r>
          </w:p>
          <w:p w:rsidR="007008DE" w:rsidRPr="00492F5B" w:rsidRDefault="007008DE" w:rsidP="00C90243">
            <w:pPr>
              <w:spacing w:line="276" w:lineRule="auto"/>
              <w:rPr>
                <w:rFonts w:eastAsia="Times New Roman" w:cs="Times New Roman"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szCs w:val="28"/>
                <w:lang w:val="en-US"/>
              </w:rPr>
              <w:t>- HS nêu quy tắc và dự đoán kết quả</w:t>
            </w:r>
            <w:r w:rsidR="008A6D47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167C3D" w:rsidRPr="00492F5B" w:rsidRDefault="00167C3D" w:rsidP="00167C3D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: </w:t>
            </w:r>
          </w:p>
          <w:p w:rsidR="00492F5B" w:rsidRPr="00492F5B" w:rsidRDefault="00492F5B" w:rsidP="00167C3D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492F5B">
              <w:rPr>
                <w:rFonts w:cs="Times New Roman"/>
                <w:szCs w:val="28"/>
                <w:lang w:val="en-US"/>
              </w:rPr>
              <w:t xml:space="preserve">- </w:t>
            </w:r>
            <w:r w:rsidRPr="00492F5B">
              <w:rPr>
                <w:rFonts w:cs="Times New Roman"/>
                <w:szCs w:val="28"/>
              </w:rPr>
              <w:t xml:space="preserve">GV yêu cầu  HS đứng tại chỗ </w:t>
            </w:r>
            <w:r w:rsidRPr="00492F5B">
              <w:rPr>
                <w:rFonts w:cs="Times New Roman"/>
                <w:szCs w:val="28"/>
                <w:lang w:val="en-US"/>
              </w:rPr>
              <w:t>trả lời</w:t>
            </w:r>
            <w:r w:rsidRPr="00492F5B">
              <w:rPr>
                <w:rFonts w:eastAsia="Times New Roman" w:cs="Times New Roman"/>
                <w:szCs w:val="28"/>
              </w:rPr>
              <w:t>.</w:t>
            </w:r>
          </w:p>
          <w:p w:rsidR="00167C3D" w:rsidRPr="00492F5B" w:rsidRDefault="00167C3D" w:rsidP="00167C3D">
            <w:pPr>
              <w:spacing w:line="276" w:lineRule="auto"/>
              <w:rPr>
                <w:rFonts w:eastAsia="Times New Roman" w:cs="Times New Roman"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szCs w:val="28"/>
              </w:rPr>
              <w:t xml:space="preserve">- </w:t>
            </w:r>
            <w:r w:rsidRPr="00492F5B">
              <w:rPr>
                <w:rFonts w:eastAsia="Times New Roman" w:cs="Times New Roman"/>
                <w:szCs w:val="28"/>
                <w:lang w:val="en-US"/>
              </w:rPr>
              <w:t>HS nhận xét, bổ sung bài.</w:t>
            </w:r>
          </w:p>
          <w:p w:rsidR="003859EF" w:rsidRPr="00492F5B" w:rsidRDefault="003859EF" w:rsidP="003859EF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492F5B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: </w:t>
            </w:r>
          </w:p>
          <w:p w:rsidR="00B567CD" w:rsidRPr="00926611" w:rsidRDefault="007008DE" w:rsidP="005A28BF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492F5B"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- </w:t>
            </w:r>
            <w:r w:rsidRPr="00492F5B">
              <w:rPr>
                <w:rFonts w:eastAsia="Times New Roman" w:cs="Times New Roman"/>
                <w:bCs/>
                <w:szCs w:val="28"/>
                <w:lang w:val="en-US"/>
              </w:rPr>
              <w:t>GV dẫn dắt vào bài mới.</w:t>
            </w:r>
          </w:p>
        </w:tc>
        <w:tc>
          <w:tcPr>
            <w:tcW w:w="5098" w:type="dxa"/>
          </w:tcPr>
          <w:p w:rsidR="00B567CD" w:rsidRPr="00926611" w:rsidRDefault="00B567CD" w:rsidP="00492F5B">
            <w:pPr>
              <w:spacing w:line="276" w:lineRule="auto"/>
              <w:jc w:val="both"/>
              <w:rPr>
                <w:rFonts w:eastAsia="Times New Roman" w:cs="Times New Roman"/>
                <w:bCs/>
                <w:color w:val="000000"/>
                <w:szCs w:val="28"/>
              </w:rPr>
            </w:pPr>
          </w:p>
        </w:tc>
      </w:tr>
    </w:tbl>
    <w:p w:rsidR="005A28BF" w:rsidRPr="00926611" w:rsidRDefault="005A28BF" w:rsidP="005A28BF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</w:p>
    <w:p w:rsidR="004A1C8A" w:rsidRPr="00926611" w:rsidRDefault="004A1C8A" w:rsidP="004A1C8A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2. Hoạt động 2: Hình thành kiến thức</w:t>
      </w:r>
      <w:r w:rsidRPr="0092661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r w:rsidRPr="00926611">
        <w:rPr>
          <w:rFonts w:eastAsia="Times New Roman" w:cs="Times New Roman"/>
          <w:bCs/>
          <w:szCs w:val="28"/>
          <w:lang w:val="en-US"/>
        </w:rPr>
        <w:t>(</w:t>
      </w:r>
      <w:r w:rsidR="005E6C00" w:rsidRPr="00926611">
        <w:rPr>
          <w:rFonts w:eastAsia="Times New Roman" w:cs="Times New Roman"/>
          <w:bCs/>
          <w:szCs w:val="28"/>
          <w:lang w:val="en-US"/>
        </w:rPr>
        <w:t xml:space="preserve"> 40 phút</w:t>
      </w:r>
      <w:r w:rsidRPr="00926611">
        <w:rPr>
          <w:rFonts w:eastAsia="Times New Roman" w:cs="Times New Roman"/>
          <w:bCs/>
          <w:szCs w:val="28"/>
          <w:lang w:val="en-US"/>
        </w:rPr>
        <w:t>)</w:t>
      </w:r>
    </w:p>
    <w:p w:rsidR="004A1C8A" w:rsidRPr="00747705" w:rsidRDefault="004A1C8A" w:rsidP="004A1C8A">
      <w:pPr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  <w:lang w:val="en-US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Hoạt động 2.1: </w:t>
      </w:r>
      <w:r w:rsidR="008F6E63" w:rsidRPr="00926611">
        <w:rPr>
          <w:rFonts w:eastAsia="Calibri" w:cs="Times New Roman"/>
          <w:b/>
          <w:bCs/>
          <w:color w:val="FF0000"/>
          <w:szCs w:val="28"/>
          <w:lang w:val="en-US"/>
        </w:rPr>
        <w:t xml:space="preserve">So sánh hai phân số </w:t>
      </w:r>
      <w:r w:rsidR="00A05910" w:rsidRPr="00926611">
        <w:rPr>
          <w:rFonts w:eastAsia="Times New Roman" w:cs="Times New Roman"/>
          <w:bCs/>
          <w:color w:val="000000"/>
          <w:szCs w:val="28"/>
        </w:rPr>
        <w:t>(10</w:t>
      </w:r>
      <w:r w:rsidRPr="00926611">
        <w:rPr>
          <w:rFonts w:eastAsia="Times New Roman" w:cs="Times New Roman"/>
          <w:bCs/>
          <w:color w:val="000000"/>
          <w:szCs w:val="28"/>
        </w:rPr>
        <w:t xml:space="preserve"> phút)</w:t>
      </w:r>
    </w:p>
    <w:p w:rsidR="004A1C8A" w:rsidRPr="00926611" w:rsidRDefault="004A1C8A" w:rsidP="004A1C8A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926611">
        <w:rPr>
          <w:rFonts w:eastAsia="Times New Roman" w:cs="Times New Roman"/>
          <w:bCs/>
          <w:szCs w:val="28"/>
        </w:rPr>
        <w:t xml:space="preserve"> </w:t>
      </w:r>
    </w:p>
    <w:p w:rsidR="008F6E63" w:rsidRPr="00926611" w:rsidRDefault="00254F92" w:rsidP="004A1C8A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926611">
        <w:rPr>
          <w:rFonts w:eastAsia="Times New Roman" w:cs="Times New Roman"/>
          <w:bCs/>
          <w:szCs w:val="28"/>
          <w:lang w:val="en-US"/>
        </w:rPr>
        <w:t>- Hình thành</w:t>
      </w:r>
      <w:r w:rsidR="003C3BEF" w:rsidRPr="00926611">
        <w:rPr>
          <w:rFonts w:eastAsia="Times New Roman" w:cs="Times New Roman"/>
          <w:bCs/>
          <w:szCs w:val="28"/>
          <w:lang w:val="en-US"/>
        </w:rPr>
        <w:t xml:space="preserve"> khái niệm so sánh hai phân số với tử và mẫu là số nguyên.</w:t>
      </w:r>
    </w:p>
    <w:p w:rsidR="003C3BEF" w:rsidRPr="00926611" w:rsidRDefault="003C3BEF" w:rsidP="004A1C8A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926611">
        <w:rPr>
          <w:rFonts w:eastAsia="Times New Roman" w:cs="Times New Roman"/>
          <w:bCs/>
          <w:szCs w:val="28"/>
          <w:lang w:val="en-US"/>
        </w:rPr>
        <w:t>- Nhận biết được phân số dương, phân số âm.</w:t>
      </w:r>
    </w:p>
    <w:p w:rsidR="003C3BEF" w:rsidRPr="00926611" w:rsidRDefault="003C3BEF" w:rsidP="004A1C8A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926611">
        <w:rPr>
          <w:rFonts w:eastAsia="Times New Roman" w:cs="Times New Roman"/>
          <w:bCs/>
          <w:szCs w:val="28"/>
          <w:lang w:val="en-US"/>
        </w:rPr>
        <w:t>- Viết được kí hiệu</w:t>
      </w:r>
      <w:r w:rsidR="00A626F1" w:rsidRPr="00926611">
        <w:rPr>
          <w:rFonts w:eastAsia="Times New Roman" w:cs="Times New Roman"/>
          <w:bCs/>
          <w:szCs w:val="28"/>
          <w:lang w:val="en-US"/>
        </w:rPr>
        <w:t xml:space="preserve"> chỉ</w:t>
      </w:r>
      <w:r w:rsidRPr="00926611">
        <w:rPr>
          <w:rFonts w:eastAsia="Times New Roman" w:cs="Times New Roman"/>
          <w:bCs/>
          <w:szCs w:val="28"/>
          <w:lang w:val="en-US"/>
        </w:rPr>
        <w:t xml:space="preserve"> phân số lớn hơn, nhỏ hơn</w:t>
      </w:r>
      <w:r w:rsidR="00A626F1" w:rsidRPr="00926611">
        <w:rPr>
          <w:rFonts w:eastAsia="Times New Roman" w:cs="Times New Roman"/>
          <w:bCs/>
          <w:szCs w:val="28"/>
          <w:lang w:val="en-US"/>
        </w:rPr>
        <w:t>, nêu được so sánh phân số qua tính chất bắc cầu.</w:t>
      </w:r>
    </w:p>
    <w:p w:rsidR="00A626F1" w:rsidRPr="00926611" w:rsidRDefault="00A626F1" w:rsidP="00A626F1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926611">
        <w:rPr>
          <w:rFonts w:eastAsia="Times New Roman" w:cs="Times New Roman"/>
          <w:color w:val="FF0000"/>
          <w:szCs w:val="28"/>
        </w:rPr>
        <w:t xml:space="preserve"> </w:t>
      </w:r>
    </w:p>
    <w:p w:rsidR="00A626F1" w:rsidRPr="00926611" w:rsidRDefault="00A626F1" w:rsidP="00A626F1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</w:rPr>
        <w:t xml:space="preserve">- Học sinh đọc SGK phần 1), </w:t>
      </w:r>
      <w:r w:rsidR="00D50EFB">
        <w:rPr>
          <w:rFonts w:eastAsia="Times New Roman" w:cs="Times New Roman"/>
          <w:szCs w:val="28"/>
          <w:lang w:val="en-US"/>
        </w:rPr>
        <w:t>trả lời câu hỏi SGK trang 31</w:t>
      </w:r>
      <w:r w:rsidR="00492F5B">
        <w:rPr>
          <w:rFonts w:eastAsia="Times New Roman" w:cs="Times New Roman"/>
          <w:szCs w:val="28"/>
          <w:lang w:val="en-US"/>
        </w:rPr>
        <w:t>, làm bài tập ứng dụng.</w:t>
      </w:r>
    </w:p>
    <w:p w:rsidR="006D187D" w:rsidRPr="00926611" w:rsidRDefault="006D187D" w:rsidP="006D187D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926611">
        <w:rPr>
          <w:rFonts w:eastAsia="Times New Roman" w:cs="Times New Roman"/>
          <w:color w:val="FF0000"/>
          <w:szCs w:val="28"/>
        </w:rPr>
        <w:t xml:space="preserve"> </w:t>
      </w:r>
    </w:p>
    <w:p w:rsidR="006D187D" w:rsidRPr="00926611" w:rsidRDefault="00566D56" w:rsidP="00A626F1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  <w:lang w:val="en-US"/>
        </w:rPr>
        <w:t>- Trả lời đư</w:t>
      </w:r>
      <w:r w:rsidR="008A6D47">
        <w:rPr>
          <w:rFonts w:eastAsia="Times New Roman" w:cs="Times New Roman"/>
          <w:szCs w:val="28"/>
          <w:lang w:val="en-US"/>
        </w:rPr>
        <w:t>ợc H</w:t>
      </w:r>
      <w:r w:rsidR="008A6D47" w:rsidRPr="008A6D47">
        <w:rPr>
          <w:rFonts w:eastAsia="Times New Roman" w:cs="Times New Roman"/>
          <w:szCs w:val="28"/>
          <w:lang w:val="en-US"/>
        </w:rPr>
        <w:t>Đ</w:t>
      </w:r>
      <w:r w:rsidR="008A6D47">
        <w:rPr>
          <w:rFonts w:eastAsia="Times New Roman" w:cs="Times New Roman"/>
          <w:szCs w:val="28"/>
          <w:lang w:val="en-US"/>
        </w:rPr>
        <w:t>1 SGK/</w:t>
      </w:r>
      <w:r w:rsidR="00D50EFB">
        <w:rPr>
          <w:rFonts w:eastAsia="Times New Roman" w:cs="Times New Roman"/>
          <w:szCs w:val="28"/>
          <w:lang w:val="en-US"/>
        </w:rPr>
        <w:t>31</w:t>
      </w:r>
      <w:r w:rsidR="008A6D47">
        <w:rPr>
          <w:rFonts w:eastAsia="Times New Roman" w:cs="Times New Roman"/>
          <w:szCs w:val="28"/>
          <w:lang w:val="en-US"/>
        </w:rPr>
        <w:t>.</w:t>
      </w:r>
    </w:p>
    <w:p w:rsidR="00566D56" w:rsidRPr="00926611" w:rsidRDefault="00492F5B" w:rsidP="00A626F1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- Hình thành các khái niệm so sánh phân số.</w:t>
      </w:r>
    </w:p>
    <w:p w:rsidR="00566D56" w:rsidRPr="00926611" w:rsidRDefault="00566D56" w:rsidP="00566D56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566D56" w:rsidRPr="00926611" w:rsidTr="00607632">
        <w:tc>
          <w:tcPr>
            <w:tcW w:w="5097" w:type="dxa"/>
            <w:vAlign w:val="center"/>
          </w:tcPr>
          <w:p w:rsidR="00566D56" w:rsidRPr="00926611" w:rsidRDefault="00566D56" w:rsidP="00566D56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098" w:type="dxa"/>
          </w:tcPr>
          <w:p w:rsidR="00566D56" w:rsidRPr="00926611" w:rsidRDefault="00566D56" w:rsidP="00566D56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566D56" w:rsidRPr="00926611" w:rsidTr="00566D56">
        <w:tc>
          <w:tcPr>
            <w:tcW w:w="5097" w:type="dxa"/>
          </w:tcPr>
          <w:p w:rsidR="00F22F77" w:rsidRPr="00926611" w:rsidRDefault="00F22F77" w:rsidP="00F22F77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GV giao nhiệm vụ học tập 1: </w:t>
            </w:r>
          </w:p>
          <w:p w:rsidR="00566D56" w:rsidRPr="00926611" w:rsidRDefault="00F22F77" w:rsidP="00A626F1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1D5F93">
              <w:rPr>
                <w:rFonts w:eastAsia="Times New Roman" w:cs="Times New Roman"/>
                <w:szCs w:val="28"/>
                <w:lang w:val="en-US"/>
              </w:rPr>
              <w:t>-</w:t>
            </w:r>
            <w:r w:rsidR="00D50EFB">
              <w:rPr>
                <w:rFonts w:eastAsia="Times New Roman" w:cs="Times New Roman"/>
                <w:szCs w:val="28"/>
                <w:lang w:val="en-US"/>
              </w:rPr>
              <w:t xml:space="preserve"> GV yêu cầu HS trả lời câu hỏi </w:t>
            </w:r>
            <w:r w:rsidR="00D50EFB" w:rsidRPr="00D50EFB">
              <w:rPr>
                <w:rFonts w:eastAsia="Times New Roman" w:cs="Times New Roman"/>
                <w:b/>
                <w:szCs w:val="28"/>
                <w:lang w:val="en-US"/>
              </w:rPr>
              <w:t>HĐ 1</w:t>
            </w:r>
            <w:r w:rsidR="00D50EFB">
              <w:rPr>
                <w:rFonts w:eastAsia="Times New Roman" w:cs="Times New Roman"/>
                <w:szCs w:val="28"/>
                <w:lang w:val="en-US"/>
              </w:rPr>
              <w:t>. SGK trang 31</w:t>
            </w:r>
            <w:r w:rsidRPr="001D5F93">
              <w:rPr>
                <w:rFonts w:eastAsia="Times New Roman" w:cs="Times New Roman"/>
                <w:szCs w:val="28"/>
                <w:lang w:val="en-US"/>
              </w:rPr>
              <w:t>.</w:t>
            </w:r>
            <w:r w:rsidR="001D5F93"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</w:p>
          <w:p w:rsidR="00C96A2F" w:rsidRPr="00926611" w:rsidRDefault="00C96A2F" w:rsidP="00C96A2F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1:</w:t>
            </w:r>
          </w:p>
          <w:p w:rsidR="00F22F77" w:rsidRPr="00926611" w:rsidRDefault="00C96A2F" w:rsidP="00A626F1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HS quan sát và trả lời</w:t>
            </w:r>
            <w:r w:rsidR="008A6D47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C96A2F" w:rsidRPr="00926611" w:rsidRDefault="00C96A2F" w:rsidP="00C96A2F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Báo cáo, thảo luận 1: </w:t>
            </w:r>
          </w:p>
          <w:p w:rsidR="00C96A2F" w:rsidRPr="00926611" w:rsidRDefault="00C7283D" w:rsidP="00A626F1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HS nhận xét.</w:t>
            </w:r>
          </w:p>
          <w:p w:rsidR="00C7283D" w:rsidRPr="00926611" w:rsidRDefault="00C7283D" w:rsidP="00C7283D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1: </w:t>
            </w:r>
          </w:p>
          <w:p w:rsidR="00C7283D" w:rsidRPr="00926611" w:rsidRDefault="00C7283D" w:rsidP="00A626F1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GV kết luận về thứ tự của phân số tương tự như trong số nguyên.</w:t>
            </w:r>
          </w:p>
        </w:tc>
        <w:tc>
          <w:tcPr>
            <w:tcW w:w="5098" w:type="dxa"/>
          </w:tcPr>
          <w:p w:rsidR="00566D56" w:rsidRPr="00926611" w:rsidRDefault="00C7283D" w:rsidP="00A626F1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>I. So sánh các phân số</w:t>
            </w:r>
          </w:p>
          <w:p w:rsidR="00C7283D" w:rsidRPr="00926611" w:rsidRDefault="00C7283D" w:rsidP="00A626F1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szCs w:val="28"/>
                <w:lang w:val="en-US"/>
              </w:rPr>
              <w:t>1. So sánh hai phân số</w:t>
            </w:r>
          </w:p>
          <w:p w:rsidR="00C7283D" w:rsidRPr="00926611" w:rsidRDefault="00D50EFB" w:rsidP="00A626F1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D50EFB">
              <w:rPr>
                <w:rFonts w:eastAsia="Times New Roman" w:cs="Times New Roman"/>
                <w:b/>
                <w:szCs w:val="28"/>
                <w:lang w:val="en-US"/>
              </w:rPr>
              <w:t>HĐ 1:</w:t>
            </w:r>
            <w:r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  <w:r w:rsidR="006C3036" w:rsidRPr="00926611">
              <w:rPr>
                <w:rFonts w:eastAsia="Times New Roman" w:cs="Times New Roman"/>
                <w:szCs w:val="28"/>
                <w:lang w:val="en-US"/>
              </w:rPr>
              <w:t>So sánh</w:t>
            </w:r>
          </w:p>
          <w:p w:rsidR="006C3036" w:rsidRPr="00926611" w:rsidRDefault="006C3036" w:rsidP="00A626F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a) </w:t>
            </w:r>
            <w:r w:rsidR="002A49F8" w:rsidRPr="00926611">
              <w:rPr>
                <w:rFonts w:cs="Times New Roman"/>
                <w:position w:val="-6"/>
                <w:szCs w:val="28"/>
              </w:rPr>
              <w:object w:dxaOrig="7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5pt;height:15.05pt" o:ole="">
                  <v:imagedata r:id="rId6" o:title=""/>
                </v:shape>
                <o:OLEObject Type="Embed" ProgID="Equation.DSMT4" ShapeID="_x0000_i1025" DrawAspect="Content" ObjectID="_1685423649" r:id="rId7"/>
              </w:object>
            </w:r>
          </w:p>
          <w:p w:rsidR="006C3036" w:rsidRPr="00926611" w:rsidRDefault="006C3036" w:rsidP="00A626F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b) </w:t>
            </w:r>
            <w:r w:rsidRPr="00926611">
              <w:rPr>
                <w:rFonts w:cs="Times New Roman"/>
                <w:position w:val="-6"/>
                <w:szCs w:val="28"/>
              </w:rPr>
              <w:object w:dxaOrig="920" w:dyaOrig="300">
                <v:shape id="_x0000_i1026" type="#_x0000_t75" style="width:45.7pt;height:15.05pt" o:ole="">
                  <v:imagedata r:id="rId8" o:title=""/>
                </v:shape>
                <o:OLEObject Type="Embed" ProgID="Equation.DSMT4" ShapeID="_x0000_i1026" DrawAspect="Content" ObjectID="_1685423650" r:id="rId9"/>
              </w:object>
            </w:r>
          </w:p>
          <w:p w:rsidR="00AD74E7" w:rsidRPr="00926611" w:rsidRDefault="00AD74E7" w:rsidP="00A626F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</w:p>
          <w:p w:rsidR="00AD74E7" w:rsidRPr="00926611" w:rsidRDefault="00AD74E7" w:rsidP="00A626F1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- Nếu phân số </w:t>
            </w:r>
            <w:r w:rsidRPr="00926611">
              <w:rPr>
                <w:rFonts w:cs="Times New Roman"/>
                <w:position w:val="-28"/>
                <w:szCs w:val="28"/>
              </w:rPr>
              <w:object w:dxaOrig="260" w:dyaOrig="720">
                <v:shape id="_x0000_i1027" type="#_x0000_t75" style="width:13.15pt;height:36.3pt" o:ole="">
                  <v:imagedata r:id="rId10" o:title=""/>
                </v:shape>
                <o:OLEObject Type="Embed" ProgID="Equation.DSMT4" ShapeID="_x0000_i1027" DrawAspect="Content" ObjectID="_1685423651" r:id="rId11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nhỏ hơn </w:t>
            </w:r>
            <w:r w:rsidRPr="00926611">
              <w:rPr>
                <w:rFonts w:cs="Times New Roman"/>
                <w:position w:val="-28"/>
                <w:szCs w:val="28"/>
              </w:rPr>
              <w:object w:dxaOrig="279" w:dyaOrig="720">
                <v:shape id="_x0000_i1028" type="#_x0000_t75" style="width:14.4pt;height:36.3pt" o:ole="">
                  <v:imagedata r:id="rId12" o:title=""/>
                </v:shape>
                <o:OLEObject Type="Embed" ProgID="Equation.DSMT4" ShapeID="_x0000_i1028" DrawAspect="Content" ObjectID="_1685423652" r:id="rId13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ta viết: </w:t>
            </w:r>
            <w:r w:rsidRPr="00926611">
              <w:rPr>
                <w:rFonts w:cs="Times New Roman"/>
                <w:position w:val="-28"/>
                <w:szCs w:val="28"/>
              </w:rPr>
              <w:object w:dxaOrig="1579" w:dyaOrig="720">
                <v:shape id="_x0000_i1029" type="#_x0000_t75" style="width:78.9pt;height:36.3pt" o:ole="">
                  <v:imagedata r:id="rId14" o:title=""/>
                </v:shape>
                <o:OLEObject Type="Embed" ProgID="Equation.DSMT4" ShapeID="_x0000_i1029" DrawAspect="Content" ObjectID="_1685423653" r:id="rId15"/>
              </w:object>
            </w:r>
          </w:p>
        </w:tc>
      </w:tr>
      <w:tr w:rsidR="006207DD" w:rsidRPr="00926611" w:rsidTr="00566D56">
        <w:tc>
          <w:tcPr>
            <w:tcW w:w="5097" w:type="dxa"/>
          </w:tcPr>
          <w:p w:rsidR="006207DD" w:rsidRPr="00926611" w:rsidRDefault="006207DD" w:rsidP="006207DD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GV giao nhiệm vụ học tập 2: </w:t>
            </w:r>
          </w:p>
          <w:p w:rsidR="006207DD" w:rsidRPr="00926611" w:rsidRDefault="006207DD" w:rsidP="00F22F77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- </w:t>
            </w:r>
            <w:r w:rsidR="0096543C" w:rsidRPr="00926611">
              <w:rPr>
                <w:rFonts w:eastAsia="Times New Roman" w:cs="Times New Roman"/>
                <w:bCs/>
                <w:szCs w:val="28"/>
                <w:lang w:val="en-US"/>
              </w:rPr>
              <w:t>HS hoạt động cặp đôi</w:t>
            </w:r>
            <w:r w:rsidR="008A6D47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96543C" w:rsidRPr="00926611" w:rsidRDefault="0096543C" w:rsidP="00F22F77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GV chiếu bài tập</w:t>
            </w:r>
            <w:r w:rsidR="007415A4" w:rsidRPr="00926611">
              <w:rPr>
                <w:rFonts w:eastAsia="Times New Roman" w:cs="Times New Roman"/>
                <w:bCs/>
                <w:szCs w:val="28"/>
                <w:lang w:val="en-US"/>
              </w:rPr>
              <w:t xml:space="preserve"> và phát phiếu học tập</w:t>
            </w:r>
            <w:r w:rsidR="008A6D47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96543C" w:rsidRPr="00926611" w:rsidRDefault="0096543C" w:rsidP="0096543C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2:</w:t>
            </w:r>
          </w:p>
          <w:p w:rsidR="0096543C" w:rsidRPr="00926611" w:rsidRDefault="0096543C" w:rsidP="0096543C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szCs w:val="28"/>
              </w:rPr>
              <w:t>- HS lần lượt thực hiện các nhiệm vụ trên.</w:t>
            </w:r>
          </w:p>
          <w:p w:rsidR="0096543C" w:rsidRPr="00926611" w:rsidRDefault="0096543C" w:rsidP="0096543C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2: </w:t>
            </w:r>
          </w:p>
          <w:p w:rsidR="0096543C" w:rsidRPr="00926611" w:rsidRDefault="0096543C" w:rsidP="007415A4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 xml:space="preserve">- </w:t>
            </w:r>
            <w:r w:rsidR="007415A4" w:rsidRPr="00926611">
              <w:rPr>
                <w:rFonts w:eastAsia="Times New Roman" w:cs="Times New Roman"/>
                <w:bCs/>
                <w:szCs w:val="28"/>
                <w:lang w:val="en-US"/>
              </w:rPr>
              <w:t>Đại diện 1 nhóm HS trả lời.</w:t>
            </w:r>
          </w:p>
          <w:p w:rsidR="007415A4" w:rsidRPr="00926611" w:rsidRDefault="007415A4" w:rsidP="007415A4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GV thu phiếu học tập của một số nhóm.</w:t>
            </w:r>
          </w:p>
          <w:p w:rsidR="007415A4" w:rsidRPr="00926611" w:rsidRDefault="007415A4" w:rsidP="007415A4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HS nhận xét</w:t>
            </w:r>
            <w:r w:rsidR="008A6D47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7415A4" w:rsidRPr="00926611" w:rsidRDefault="007415A4" w:rsidP="007415A4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2: </w:t>
            </w:r>
          </w:p>
          <w:p w:rsidR="007415A4" w:rsidRPr="00926611" w:rsidRDefault="00A11E91" w:rsidP="007415A4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 xml:space="preserve">- </w:t>
            </w:r>
            <w:r w:rsidR="007415A4" w:rsidRPr="00926611">
              <w:rPr>
                <w:rFonts w:eastAsia="Times New Roman" w:cs="Times New Roman"/>
                <w:bCs/>
                <w:szCs w:val="28"/>
                <w:lang w:val="en-US"/>
              </w:rPr>
              <w:t>GV chốt kiến thức về khái niệm phân số âm, dương</w:t>
            </w:r>
            <w:r w:rsidR="008A6D47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7415A4" w:rsidRPr="00926611" w:rsidRDefault="007415A4" w:rsidP="007415A4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</w:p>
        </w:tc>
        <w:tc>
          <w:tcPr>
            <w:tcW w:w="5098" w:type="dxa"/>
          </w:tcPr>
          <w:p w:rsidR="006207DD" w:rsidRPr="00926611" w:rsidRDefault="00D50EFB" w:rsidP="006B2F5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8A6D47">
              <w:rPr>
                <w:rFonts w:eastAsia="Times New Roman" w:cs="Times New Roman"/>
                <w:b/>
                <w:szCs w:val="28"/>
                <w:lang w:val="en-US"/>
              </w:rPr>
              <w:t>Bài tập</w:t>
            </w:r>
            <w:r>
              <w:rPr>
                <w:rFonts w:eastAsia="Times New Roman" w:cs="Times New Roman"/>
                <w:szCs w:val="28"/>
                <w:lang w:val="en-US"/>
              </w:rPr>
              <w:t>:</w:t>
            </w:r>
            <w:r w:rsidR="009C5A00" w:rsidRPr="00926611"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  <w:r w:rsidR="00F12C20" w:rsidRPr="00926611">
              <w:rPr>
                <w:rFonts w:eastAsia="Times New Roman" w:cs="Times New Roman"/>
                <w:szCs w:val="28"/>
                <w:lang w:val="en-US"/>
              </w:rPr>
              <w:t>Tìm các phân số lớn hơn 0 và nhỏ hơn 0 trong các phân số sau:</w:t>
            </w:r>
          </w:p>
          <w:p w:rsidR="00120D55" w:rsidRPr="00926611" w:rsidRDefault="00F12C20" w:rsidP="006B2F5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28"/>
                <w:szCs w:val="28"/>
              </w:rPr>
              <w:object w:dxaOrig="2160" w:dyaOrig="720">
                <v:shape id="_x0000_i1030" type="#_x0000_t75" style="width:108.3pt;height:36.3pt" o:ole="">
                  <v:imagedata r:id="rId16" o:title=""/>
                </v:shape>
                <o:OLEObject Type="Embed" ProgID="Equation.DSMT4" ShapeID="_x0000_i1030" DrawAspect="Content" ObjectID="_1685423654" r:id="rId17"/>
              </w:object>
            </w:r>
            <w:r w:rsidR="00ED4463" w:rsidRPr="00926611">
              <w:rPr>
                <w:rFonts w:cs="Times New Roman"/>
                <w:position w:val="-26"/>
                <w:szCs w:val="28"/>
              </w:rPr>
              <w:object w:dxaOrig="700" w:dyaOrig="700">
                <v:shape id="_x0000_i1031" type="#_x0000_t75" style="width:35.7pt;height:35.7pt" o:ole="">
                  <v:imagedata r:id="rId18" o:title=""/>
                </v:shape>
                <o:OLEObject Type="Embed" ProgID="Equation.DSMT4" ShapeID="_x0000_i1031" DrawAspect="Content" ObjectID="_1685423655" r:id="rId19"/>
              </w:object>
            </w:r>
            <w:r w:rsidR="00ED4463"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F12C20" w:rsidRPr="00926611" w:rsidRDefault="00F12C20" w:rsidP="006B2F5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Trả lời: </w:t>
            </w:r>
          </w:p>
          <w:p w:rsidR="00ED4463" w:rsidRPr="00926611" w:rsidRDefault="00ED4463" w:rsidP="006B2F5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Phân số lớn hơn </w:t>
            </w:r>
            <w:r w:rsidRPr="00926611">
              <w:rPr>
                <w:rFonts w:cs="Times New Roman"/>
                <w:position w:val="-6"/>
                <w:szCs w:val="28"/>
              </w:rPr>
              <w:object w:dxaOrig="200" w:dyaOrig="300">
                <v:shape id="_x0000_i1032" type="#_x0000_t75" style="width:9.4pt;height:15.05pt" o:ole="">
                  <v:imagedata r:id="rId20" o:title=""/>
                </v:shape>
                <o:OLEObject Type="Embed" ProgID="Equation.DSMT4" ShapeID="_x0000_i1032" DrawAspect="Content" ObjectID="_1685423656" r:id="rId21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: </w:t>
            </w:r>
            <w:r w:rsidRPr="00926611">
              <w:rPr>
                <w:rFonts w:cs="Times New Roman"/>
                <w:position w:val="-26"/>
                <w:szCs w:val="28"/>
              </w:rPr>
              <w:object w:dxaOrig="260" w:dyaOrig="700">
                <v:shape id="_x0000_i1033" type="#_x0000_t75" style="width:13.15pt;height:35.7pt" o:ole="">
                  <v:imagedata r:id="rId22" o:title=""/>
                </v:shape>
                <o:OLEObject Type="Embed" ProgID="Equation.DSMT4" ShapeID="_x0000_i1033" DrawAspect="Content" ObjectID="_1685423657" r:id="rId23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;</w:t>
            </w:r>
            <w:r w:rsidRPr="00926611">
              <w:rPr>
                <w:rFonts w:cs="Times New Roman"/>
                <w:position w:val="-28"/>
                <w:szCs w:val="28"/>
              </w:rPr>
              <w:object w:dxaOrig="420" w:dyaOrig="720">
                <v:shape id="_x0000_i1034" type="#_x0000_t75" style="width:20.65pt;height:36.3pt" o:ole="">
                  <v:imagedata r:id="rId24" o:title=""/>
                </v:shape>
                <o:OLEObject Type="Embed" ProgID="Equation.DSMT4" ShapeID="_x0000_i1034" DrawAspect="Content" ObjectID="_1685423658" r:id="rId25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</w:t>
            </w:r>
          </w:p>
          <w:p w:rsidR="00ED4463" w:rsidRPr="00926611" w:rsidRDefault="00ED4463" w:rsidP="006B2F5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Phân số nhỏ hơn </w:t>
            </w:r>
            <w:r w:rsidRPr="00926611">
              <w:rPr>
                <w:rFonts w:cs="Times New Roman"/>
                <w:position w:val="-6"/>
                <w:szCs w:val="28"/>
              </w:rPr>
              <w:object w:dxaOrig="200" w:dyaOrig="300">
                <v:shape id="_x0000_i1035" type="#_x0000_t75" style="width:9.4pt;height:15.05pt" o:ole="">
                  <v:imagedata r:id="rId26" o:title=""/>
                </v:shape>
                <o:OLEObject Type="Embed" ProgID="Equation.DSMT4" ShapeID="_x0000_i1035" DrawAspect="Content" ObjectID="_1685423659" r:id="rId27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: </w:t>
            </w:r>
            <w:r w:rsidRPr="00926611">
              <w:rPr>
                <w:rFonts w:cs="Times New Roman"/>
                <w:position w:val="-26"/>
                <w:szCs w:val="28"/>
              </w:rPr>
              <w:object w:dxaOrig="400" w:dyaOrig="700">
                <v:shape id="_x0000_i1036" type="#_x0000_t75" style="width:20.65pt;height:35.7pt" o:ole="">
                  <v:imagedata r:id="rId28" o:title=""/>
                </v:shape>
                <o:OLEObject Type="Embed" ProgID="Equation.DSMT4" ShapeID="_x0000_i1036" DrawAspect="Content" ObjectID="_1685423660" r:id="rId29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;</w:t>
            </w:r>
            <w:r w:rsidRPr="00926611">
              <w:rPr>
                <w:rFonts w:cs="Times New Roman"/>
                <w:position w:val="-28"/>
                <w:szCs w:val="28"/>
              </w:rPr>
              <w:object w:dxaOrig="440" w:dyaOrig="720">
                <v:shape id="_x0000_i1037" type="#_x0000_t75" style="width:21.9pt;height:36.3pt" o:ole="">
                  <v:imagedata r:id="rId30" o:title=""/>
                </v:shape>
                <o:OLEObject Type="Embed" ProgID="Equation.DSMT4" ShapeID="_x0000_i1037" DrawAspect="Content" ObjectID="_1685423661" r:id="rId31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;</w:t>
            </w:r>
            <w:r w:rsidRPr="00926611">
              <w:rPr>
                <w:rFonts w:cs="Times New Roman"/>
                <w:position w:val="-26"/>
                <w:szCs w:val="28"/>
              </w:rPr>
              <w:object w:dxaOrig="540" w:dyaOrig="700">
                <v:shape id="_x0000_i1038" type="#_x0000_t75" style="width:26.9pt;height:35.7pt" o:ole="">
                  <v:imagedata r:id="rId32" o:title=""/>
                </v:shape>
                <o:OLEObject Type="Embed" ProgID="Equation.DSMT4" ShapeID="_x0000_i1038" DrawAspect="Content" ObjectID="_1685423662" r:id="rId33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ED4463" w:rsidRPr="00926611" w:rsidRDefault="00AD74E7" w:rsidP="006B2F5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- Phân số lớn hơn </w:t>
            </w:r>
            <w:r w:rsidRPr="00926611">
              <w:rPr>
                <w:rFonts w:cs="Times New Roman"/>
                <w:position w:val="-6"/>
                <w:szCs w:val="28"/>
              </w:rPr>
              <w:object w:dxaOrig="200" w:dyaOrig="300">
                <v:shape id="_x0000_i1039" type="#_x0000_t75" style="width:9.4pt;height:15.05pt" o:ole="">
                  <v:imagedata r:id="rId20" o:title=""/>
                </v:shape>
                <o:OLEObject Type="Embed" ProgID="Equation.DSMT4" ShapeID="_x0000_i1039" DrawAspect="Content" ObjectID="_1685423663" r:id="rId34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là phân số dương. </w:t>
            </w: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Phân số nhỏ hơn </w:t>
            </w:r>
            <w:r w:rsidRPr="00926611">
              <w:rPr>
                <w:rFonts w:cs="Times New Roman"/>
                <w:position w:val="-6"/>
                <w:szCs w:val="28"/>
              </w:rPr>
              <w:object w:dxaOrig="200" w:dyaOrig="300">
                <v:shape id="_x0000_i1040" type="#_x0000_t75" style="width:9.4pt;height:15.05pt" o:ole="">
                  <v:imagedata r:id="rId20" o:title=""/>
                </v:shape>
                <o:OLEObject Type="Embed" ProgID="Equation.DSMT4" ShapeID="_x0000_i1040" DrawAspect="Content" ObjectID="_1685423664" r:id="rId35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là phân số âm.</w:t>
            </w:r>
          </w:p>
          <w:p w:rsidR="00AD74E7" w:rsidRPr="00926611" w:rsidRDefault="00AD74E7" w:rsidP="006B2F5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- Nếu </w:t>
            </w:r>
            <w:r w:rsidR="00275193" w:rsidRPr="00926611">
              <w:rPr>
                <w:rFonts w:cs="Times New Roman"/>
                <w:position w:val="-34"/>
                <w:szCs w:val="28"/>
              </w:rPr>
              <w:object w:dxaOrig="1620" w:dyaOrig="780">
                <v:shape id="_x0000_i1041" type="#_x0000_t75" style="width:81.4pt;height:38.2pt" o:ole="">
                  <v:imagedata r:id="rId36" o:title=""/>
                </v:shape>
                <o:OLEObject Type="Embed" ProgID="Equation.DSMT4" ShapeID="_x0000_i1041" DrawAspect="Content" ObjectID="_1685423665" r:id="rId37"/>
              </w:object>
            </w:r>
            <w:r w:rsidR="00275193" w:rsidRPr="00926611">
              <w:rPr>
                <w:rFonts w:cs="Times New Roman"/>
                <w:szCs w:val="28"/>
                <w:lang w:val="en-US"/>
              </w:rPr>
              <w:t xml:space="preserve"> thì </w:t>
            </w:r>
            <w:r w:rsidR="00275193" w:rsidRPr="00926611">
              <w:rPr>
                <w:rFonts w:cs="Times New Roman"/>
                <w:position w:val="-34"/>
                <w:szCs w:val="28"/>
              </w:rPr>
              <w:object w:dxaOrig="780" w:dyaOrig="780">
                <v:shape id="_x0000_i1042" type="#_x0000_t75" style="width:38.2pt;height:38.2pt" o:ole="">
                  <v:imagedata r:id="rId38" o:title=""/>
                </v:shape>
                <o:OLEObject Type="Embed" ProgID="Equation.DSMT4" ShapeID="_x0000_i1042" DrawAspect="Content" ObjectID="_1685423666" r:id="rId39"/>
              </w:object>
            </w:r>
            <w:r w:rsidR="00275193" w:rsidRPr="00926611">
              <w:rPr>
                <w:rFonts w:cs="Times New Roman"/>
                <w:szCs w:val="28"/>
                <w:lang w:val="en-US"/>
              </w:rPr>
              <w:t>.</w:t>
            </w:r>
          </w:p>
        </w:tc>
      </w:tr>
    </w:tbl>
    <w:p w:rsidR="00A626F1" w:rsidRPr="00926611" w:rsidRDefault="00A626F1" w:rsidP="004A1C8A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</w:p>
    <w:p w:rsidR="005A28BF" w:rsidRPr="00926611" w:rsidRDefault="00275193" w:rsidP="005A28BF">
      <w:pPr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Hoạt động 2.2: </w:t>
      </w:r>
      <w:r w:rsidRPr="0092661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Cách so sánh hai phân số </w:t>
      </w:r>
      <w:r w:rsidR="00A05910" w:rsidRPr="00926611">
        <w:rPr>
          <w:rFonts w:eastAsia="Times New Roman" w:cs="Times New Roman"/>
          <w:bCs/>
          <w:szCs w:val="28"/>
          <w:lang w:val="en-US"/>
        </w:rPr>
        <w:t>(15 phút)</w:t>
      </w:r>
    </w:p>
    <w:p w:rsidR="007D0E43" w:rsidRPr="00D50EFB" w:rsidRDefault="007D0E43" w:rsidP="005A28BF">
      <w:pPr>
        <w:jc w:val="both"/>
        <w:rPr>
          <w:rFonts w:eastAsia="Times New Roman" w:cs="Times New Roman"/>
          <w:b/>
          <w:bCs/>
          <w:iCs/>
          <w:color w:val="FF0000"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a) Mục tiêu</w:t>
      </w:r>
      <w:r w:rsidR="00D50EFB">
        <w:rPr>
          <w:rFonts w:eastAsia="Times New Roman" w:cs="Times New Roman"/>
          <w:b/>
          <w:bCs/>
          <w:iCs/>
          <w:color w:val="FF0000"/>
          <w:szCs w:val="28"/>
          <w:lang w:val="en-US"/>
        </w:rPr>
        <w:t>:</w:t>
      </w:r>
    </w:p>
    <w:p w:rsidR="007D0E43" w:rsidRPr="00926611" w:rsidRDefault="007D0E43" w:rsidP="005A28BF">
      <w:pPr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- </w:t>
      </w:r>
      <w:r w:rsidRPr="00926611">
        <w:rPr>
          <w:rFonts w:eastAsia="Times New Roman" w:cs="Times New Roman"/>
          <w:bCs/>
          <w:iCs/>
          <w:szCs w:val="28"/>
          <w:lang w:val="en-US"/>
        </w:rPr>
        <w:t>Nhớ được quy tắc so sánh hai phân số</w:t>
      </w:r>
      <w:r w:rsidR="00D50EFB">
        <w:rPr>
          <w:rFonts w:eastAsia="Times New Roman" w:cs="Times New Roman"/>
          <w:bCs/>
          <w:iCs/>
          <w:szCs w:val="28"/>
          <w:lang w:val="en-US"/>
        </w:rPr>
        <w:t>.</w:t>
      </w:r>
    </w:p>
    <w:p w:rsidR="007D0E43" w:rsidRPr="00926611" w:rsidRDefault="007D0E43" w:rsidP="005A28BF">
      <w:pPr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926611">
        <w:rPr>
          <w:rFonts w:eastAsia="Times New Roman" w:cs="Times New Roman"/>
          <w:bCs/>
          <w:iCs/>
          <w:szCs w:val="28"/>
          <w:lang w:val="en-US"/>
        </w:rPr>
        <w:t xml:space="preserve">- </w:t>
      </w:r>
      <w:r w:rsidR="0056502A" w:rsidRPr="00926611">
        <w:rPr>
          <w:rFonts w:eastAsia="Times New Roman" w:cs="Times New Roman"/>
          <w:bCs/>
          <w:iCs/>
          <w:szCs w:val="28"/>
          <w:lang w:val="en-US"/>
        </w:rPr>
        <w:t>Biết so sánh hai phân số với mẫu dương</w:t>
      </w:r>
      <w:r w:rsidR="00D50EFB">
        <w:rPr>
          <w:rFonts w:eastAsia="Times New Roman" w:cs="Times New Roman"/>
          <w:bCs/>
          <w:iCs/>
          <w:szCs w:val="28"/>
          <w:lang w:val="en-US"/>
        </w:rPr>
        <w:t>.</w:t>
      </w:r>
    </w:p>
    <w:p w:rsidR="0056502A" w:rsidRPr="00D50EFB" w:rsidRDefault="0056502A" w:rsidP="005A28BF">
      <w:pPr>
        <w:jc w:val="both"/>
        <w:rPr>
          <w:rFonts w:eastAsia="Times New Roman" w:cs="Times New Roman"/>
          <w:b/>
          <w:bCs/>
          <w:iCs/>
          <w:color w:val="FF0000"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b) Nội dung</w:t>
      </w:r>
      <w:r w:rsidR="00D50EFB">
        <w:rPr>
          <w:rFonts w:eastAsia="Times New Roman" w:cs="Times New Roman"/>
          <w:b/>
          <w:bCs/>
          <w:iCs/>
          <w:color w:val="FF0000"/>
          <w:szCs w:val="28"/>
          <w:lang w:val="en-US"/>
        </w:rPr>
        <w:t>:</w:t>
      </w:r>
    </w:p>
    <w:p w:rsidR="0056502A" w:rsidRPr="00926611" w:rsidRDefault="0056502A" w:rsidP="005A28BF">
      <w:pPr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926611">
        <w:rPr>
          <w:rFonts w:eastAsia="Times New Roman" w:cs="Times New Roman"/>
          <w:bCs/>
          <w:iCs/>
          <w:szCs w:val="28"/>
          <w:lang w:val="en-US"/>
        </w:rPr>
        <w:t xml:space="preserve">Thực hiện HĐ 2, ví </w:t>
      </w:r>
      <w:r w:rsidR="00D50EFB">
        <w:rPr>
          <w:rFonts w:eastAsia="Times New Roman" w:cs="Times New Roman"/>
          <w:bCs/>
          <w:iCs/>
          <w:szCs w:val="28"/>
          <w:lang w:val="en-US"/>
        </w:rPr>
        <w:t>dụ 1 và luyện tập 1 SGK trang 32</w:t>
      </w:r>
      <w:r w:rsidR="008A6D47">
        <w:rPr>
          <w:rFonts w:eastAsia="Times New Roman" w:cs="Times New Roman"/>
          <w:bCs/>
          <w:iCs/>
          <w:szCs w:val="28"/>
          <w:lang w:val="en-US"/>
        </w:rPr>
        <w:t>.</w:t>
      </w:r>
    </w:p>
    <w:p w:rsidR="00904D8B" w:rsidRPr="00926611" w:rsidRDefault="0056502A" w:rsidP="00904D8B">
      <w:pPr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926611">
        <w:rPr>
          <w:rFonts w:eastAsia="Times New Roman" w:cs="Times New Roman"/>
          <w:color w:val="000000"/>
          <w:szCs w:val="28"/>
        </w:rPr>
        <w:t xml:space="preserve"> Lời giải</w:t>
      </w:r>
      <w:r w:rsidRPr="00926611">
        <w:rPr>
          <w:rFonts w:eastAsia="Times New Roman" w:cs="Times New Roman"/>
          <w:color w:val="000000"/>
          <w:szCs w:val="28"/>
          <w:lang w:val="en-US"/>
        </w:rPr>
        <w:t xml:space="preserve"> </w:t>
      </w:r>
      <w:r w:rsidR="00904D8B" w:rsidRPr="00926611">
        <w:rPr>
          <w:rFonts w:eastAsia="Times New Roman" w:cs="Times New Roman"/>
          <w:bCs/>
          <w:iCs/>
          <w:szCs w:val="28"/>
          <w:lang w:val="en-US"/>
        </w:rPr>
        <w:t xml:space="preserve">HĐ 2, ví </w:t>
      </w:r>
      <w:r w:rsidR="00D50EFB">
        <w:rPr>
          <w:rFonts w:eastAsia="Times New Roman" w:cs="Times New Roman"/>
          <w:bCs/>
          <w:iCs/>
          <w:szCs w:val="28"/>
          <w:lang w:val="en-US"/>
        </w:rPr>
        <w:t>dụ 1 và luyện tập 1 SGK trang 32</w:t>
      </w:r>
      <w:r w:rsidR="008A6D47">
        <w:rPr>
          <w:rFonts w:eastAsia="Times New Roman" w:cs="Times New Roman"/>
          <w:bCs/>
          <w:iCs/>
          <w:szCs w:val="28"/>
          <w:lang w:val="en-US"/>
        </w:rPr>
        <w:t>.</w:t>
      </w:r>
    </w:p>
    <w:p w:rsidR="0056502A" w:rsidRPr="00926611" w:rsidRDefault="00904D8B" w:rsidP="00904D8B">
      <w:pPr>
        <w:spacing w:after="0" w:line="276" w:lineRule="auto"/>
        <w:rPr>
          <w:rFonts w:cs="Times New Roman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275193" w:rsidRPr="00926611" w:rsidTr="00607632">
        <w:tc>
          <w:tcPr>
            <w:tcW w:w="5097" w:type="dxa"/>
            <w:vAlign w:val="center"/>
          </w:tcPr>
          <w:p w:rsidR="00275193" w:rsidRPr="00926611" w:rsidRDefault="00275193" w:rsidP="0060763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098" w:type="dxa"/>
          </w:tcPr>
          <w:p w:rsidR="00275193" w:rsidRPr="00926611" w:rsidRDefault="00275193" w:rsidP="0060763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275193" w:rsidRPr="00926611" w:rsidTr="00607632">
        <w:tc>
          <w:tcPr>
            <w:tcW w:w="5097" w:type="dxa"/>
          </w:tcPr>
          <w:p w:rsidR="00275193" w:rsidRPr="00C725ED" w:rsidRDefault="00275193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725ED">
              <w:rPr>
                <w:rFonts w:eastAsia="Times New Roman" w:cs="Times New Roman"/>
                <w:b/>
                <w:bCs/>
                <w:color w:val="FF0000"/>
                <w:szCs w:val="28"/>
              </w:rPr>
              <w:t>* GV giao nhiệm vụ học tập 1: </w:t>
            </w:r>
          </w:p>
          <w:p w:rsidR="00900136" w:rsidRPr="00C725ED" w:rsidRDefault="00900136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- Nhắc lại </w:t>
            </w:r>
            <w:r w:rsidR="00192FC8" w:rsidRPr="00C725ED">
              <w:rPr>
                <w:rFonts w:eastAsia="Times New Roman" w:cs="Times New Roman"/>
                <w:szCs w:val="28"/>
                <w:lang w:val="en-US"/>
              </w:rPr>
              <w:t>quy tắc</w:t>
            </w: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 so sánh hai phân số cùng mẫu</w:t>
            </w:r>
            <w:r w:rsidR="00D50EFB">
              <w:rPr>
                <w:rFonts w:eastAsia="Times New Roman" w:cs="Times New Roman"/>
                <w:szCs w:val="28"/>
                <w:lang w:val="en-US"/>
              </w:rPr>
              <w:t xml:space="preserve"> dương</w:t>
            </w:r>
            <w:r w:rsidR="00192FC8" w:rsidRPr="00C725ED">
              <w:rPr>
                <w:rFonts w:eastAsia="Times New Roman" w:cs="Times New Roman"/>
                <w:szCs w:val="28"/>
                <w:lang w:val="en-US"/>
              </w:rPr>
              <w:t xml:space="preserve">? </w:t>
            </w:r>
          </w:p>
          <w:p w:rsidR="004E4DE9" w:rsidRPr="00C725ED" w:rsidRDefault="004E4DE9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- Nhắc lại quy tắc so </w:t>
            </w:r>
            <w:r w:rsidR="00D50EFB">
              <w:rPr>
                <w:rFonts w:eastAsia="Times New Roman" w:cs="Times New Roman"/>
                <w:szCs w:val="28"/>
                <w:lang w:val="en-US"/>
              </w:rPr>
              <w:t>sánh hai phân số khác mẫu dương</w:t>
            </w: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? </w:t>
            </w:r>
          </w:p>
          <w:p w:rsidR="0049524C" w:rsidRPr="00C725ED" w:rsidRDefault="00275193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- GV yêu cầu HS trả lời </w:t>
            </w:r>
            <w:r w:rsidR="00D50EFB">
              <w:rPr>
                <w:rFonts w:eastAsia="Times New Roman" w:cs="Times New Roman"/>
                <w:szCs w:val="28"/>
                <w:lang w:val="en-US"/>
              </w:rPr>
              <w:t>câu hỏi 2 SGK.31</w:t>
            </w:r>
          </w:p>
          <w:p w:rsidR="000D0D0B" w:rsidRPr="00C725ED" w:rsidRDefault="000D0D0B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- </w:t>
            </w:r>
            <w:r w:rsidR="008A6D47">
              <w:rPr>
                <w:rFonts w:eastAsia="Times New Roman" w:cs="Times New Roman"/>
                <w:szCs w:val="28"/>
                <w:lang w:val="en-US"/>
              </w:rPr>
              <w:t xml:space="preserve">Tìm </w:t>
            </w:r>
            <w:r w:rsidR="008A6D47" w:rsidRPr="00C725ED">
              <w:rPr>
                <w:rFonts w:cs="Times New Roman"/>
                <w:position w:val="-14"/>
                <w:szCs w:val="28"/>
              </w:rPr>
              <w:object w:dxaOrig="1460" w:dyaOrig="420">
                <v:shape id="_x0000_i1105" type="#_x0000_t75" style="width:73.9pt;height:20.65pt" o:ole="">
                  <v:imagedata r:id="rId40" o:title=""/>
                </v:shape>
                <o:OLEObject Type="Embed" ProgID="Equation.DSMT4" ShapeID="_x0000_i1105" DrawAspect="Content" ObjectID="_1685423667" r:id="rId41"/>
              </w:object>
            </w:r>
            <w:r w:rsidR="00593D59" w:rsidRPr="00C725ED">
              <w:rPr>
                <w:rFonts w:cs="Times New Roman"/>
                <w:szCs w:val="28"/>
                <w:lang w:val="en-US"/>
              </w:rPr>
              <w:t>?</w:t>
            </w:r>
          </w:p>
          <w:p w:rsidR="00275193" w:rsidRPr="00C725ED" w:rsidRDefault="00275193" w:rsidP="00607632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C725ED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1:</w:t>
            </w:r>
          </w:p>
          <w:p w:rsidR="00593D59" w:rsidRPr="00C725ED" w:rsidRDefault="00593D59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- </w:t>
            </w:r>
            <w:r w:rsidRPr="00C725ED">
              <w:rPr>
                <w:rFonts w:eastAsia="Times New Roman" w:cs="Times New Roman"/>
                <w:bCs/>
                <w:szCs w:val="28"/>
                <w:lang w:val="en-US"/>
              </w:rPr>
              <w:t>HS trả lời lần lượt các câu hỏi</w:t>
            </w:r>
            <w:r w:rsidR="00D50EFB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192FC8" w:rsidRPr="00C725ED" w:rsidRDefault="000D0D0B" w:rsidP="00192FC8">
            <w:pPr>
              <w:rPr>
                <w:rFonts w:cs="Times New Roman"/>
                <w:color w:val="000000"/>
                <w:szCs w:val="28"/>
                <w:lang w:val="en-US"/>
              </w:rPr>
            </w:pPr>
            <w:r w:rsidRPr="00C725ED">
              <w:rPr>
                <w:rFonts w:cs="Times New Roman"/>
                <w:color w:val="000000"/>
                <w:szCs w:val="28"/>
                <w:lang w:val="en-US"/>
              </w:rPr>
              <w:lastRenderedPageBreak/>
              <w:t>-</w:t>
            </w:r>
            <w:r w:rsidR="00192FC8" w:rsidRPr="00C725ED">
              <w:rPr>
                <w:rFonts w:cs="Times New Roman"/>
                <w:color w:val="000000"/>
                <w:szCs w:val="28"/>
              </w:rPr>
              <w:t xml:space="preserve"> </w:t>
            </w:r>
            <w:r w:rsidR="00192FC8" w:rsidRPr="00C725ED">
              <w:rPr>
                <w:rFonts w:cs="Times New Roman"/>
                <w:color w:val="000000"/>
                <w:szCs w:val="28"/>
                <w:lang w:val="en-US"/>
              </w:rPr>
              <w:t>HS hoạt động cá nhân</w:t>
            </w:r>
            <w:r w:rsidR="00D50EFB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  <w:p w:rsidR="00192FC8" w:rsidRPr="00C725ED" w:rsidRDefault="000D0D0B" w:rsidP="00192FC8">
            <w:pPr>
              <w:rPr>
                <w:rFonts w:cs="Times New Roman"/>
                <w:szCs w:val="28"/>
                <w:lang w:val="nl-NL"/>
              </w:rPr>
            </w:pPr>
            <w:r w:rsidRPr="00C725ED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="00192FC8" w:rsidRPr="00C725ED">
              <w:rPr>
                <w:rFonts w:cs="Times New Roman"/>
                <w:color w:val="000000"/>
                <w:szCs w:val="28"/>
              </w:rPr>
              <w:t xml:space="preserve"> GV quan sát, theo dõi quá trình làm việc của HS.</w:t>
            </w:r>
          </w:p>
          <w:p w:rsidR="00275193" w:rsidRPr="00C725ED" w:rsidRDefault="00275193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C725ED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1: </w:t>
            </w:r>
          </w:p>
          <w:p w:rsidR="00192FC8" w:rsidRPr="00C725ED" w:rsidRDefault="000D0D0B" w:rsidP="00192FC8">
            <w:pPr>
              <w:jc w:val="both"/>
              <w:rPr>
                <w:rFonts w:cs="Times New Roman"/>
                <w:color w:val="000000"/>
                <w:szCs w:val="28"/>
              </w:rPr>
            </w:pPr>
            <w:r w:rsidRPr="00C725ED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="00192FC8" w:rsidRPr="00C725ED">
              <w:rPr>
                <w:rFonts w:cs="Times New Roman"/>
                <w:color w:val="000000"/>
                <w:szCs w:val="28"/>
              </w:rPr>
              <w:t xml:space="preserve"> HS trình bày câu trả lời.</w:t>
            </w:r>
          </w:p>
          <w:p w:rsidR="00192FC8" w:rsidRPr="00C725ED" w:rsidRDefault="000D0D0B" w:rsidP="00192FC8">
            <w:pPr>
              <w:jc w:val="both"/>
              <w:rPr>
                <w:rFonts w:cs="Times New Roman"/>
                <w:color w:val="000000"/>
                <w:szCs w:val="28"/>
              </w:rPr>
            </w:pPr>
            <w:r w:rsidRPr="00C725ED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="00192FC8" w:rsidRPr="00C725ED">
              <w:rPr>
                <w:rFonts w:cs="Times New Roman"/>
                <w:color w:val="000000"/>
                <w:szCs w:val="28"/>
              </w:rPr>
              <w:t xml:space="preserve"> Các HS còn lại quan sát, đánh giá.</w:t>
            </w:r>
          </w:p>
          <w:p w:rsidR="000D0D0B" w:rsidRPr="00C725ED" w:rsidRDefault="000D0D0B" w:rsidP="000D0D0B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szCs w:val="28"/>
                <w:lang w:val="en-US"/>
              </w:rPr>
              <w:t>- HS nêu được quy tắc so sánh hai phân số với mẫu dương</w:t>
            </w:r>
            <w:r w:rsidR="00D50EFB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275193" w:rsidRPr="00C725ED" w:rsidRDefault="00275193" w:rsidP="00607632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C725ED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1: </w:t>
            </w:r>
          </w:p>
          <w:p w:rsidR="004E4DE9" w:rsidRPr="00D50EFB" w:rsidRDefault="008A6D47" w:rsidP="004E4DE9">
            <w:pPr>
              <w:tabs>
                <w:tab w:val="left" w:pos="567"/>
                <w:tab w:val="left" w:pos="1134"/>
              </w:tabs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="004E4DE9" w:rsidRPr="00C725ED">
              <w:rPr>
                <w:rFonts w:cs="Times New Roman"/>
                <w:color w:val="000000"/>
                <w:szCs w:val="28"/>
              </w:rPr>
              <w:t xml:space="preserve"> Đánh giá kết quả thực hiện nhiệm vụ của HS</w:t>
            </w:r>
            <w:r w:rsidR="00D50EFB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  <w:p w:rsidR="00275193" w:rsidRPr="00C725ED" w:rsidRDefault="008A6D47" w:rsidP="004E4DE9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 xml:space="preserve">- </w:t>
            </w:r>
            <w:r w:rsidR="004E4DE9" w:rsidRPr="00C725ED">
              <w:rPr>
                <w:rFonts w:cs="Times New Roman"/>
                <w:color w:val="000000"/>
                <w:szCs w:val="28"/>
              </w:rPr>
              <w:t>GV chốt lại kiến thức.</w:t>
            </w:r>
          </w:p>
        </w:tc>
        <w:tc>
          <w:tcPr>
            <w:tcW w:w="5098" w:type="dxa"/>
          </w:tcPr>
          <w:p w:rsidR="004E4DE9" w:rsidRPr="00C725ED" w:rsidRDefault="004E4DE9" w:rsidP="004E4DE9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>2. Cách so sánh hai phân số</w:t>
            </w:r>
            <w:r w:rsidR="00D50EFB">
              <w:rPr>
                <w:rFonts w:eastAsia="Times New Roman" w:cs="Times New Roman"/>
                <w:b/>
                <w:szCs w:val="28"/>
                <w:lang w:val="en-US"/>
              </w:rPr>
              <w:t>:</w:t>
            </w:r>
          </w:p>
          <w:p w:rsidR="004E4DE9" w:rsidRPr="00C725ED" w:rsidRDefault="00C351FD" w:rsidP="004E4DE9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b/>
                <w:szCs w:val="28"/>
                <w:lang w:val="en-US"/>
              </w:rPr>
              <w:t>HĐ 2</w:t>
            </w: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  <w:r w:rsidR="00D50EFB">
              <w:rPr>
                <w:rFonts w:eastAsia="Times New Roman" w:cs="Times New Roman"/>
                <w:szCs w:val="28"/>
                <w:lang w:val="en-US"/>
              </w:rPr>
              <w:t>SGK trang 31</w:t>
            </w:r>
            <w:r w:rsidR="005E3973" w:rsidRPr="00C725ED">
              <w:rPr>
                <w:rFonts w:eastAsia="Times New Roman" w:cs="Times New Roman"/>
                <w:szCs w:val="28"/>
                <w:lang w:val="en-US"/>
              </w:rPr>
              <w:t>:</w:t>
            </w:r>
          </w:p>
          <w:p w:rsidR="005E3973" w:rsidRPr="00C725ED" w:rsidRDefault="0049524C" w:rsidP="004E4DE9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So sánh </w:t>
            </w:r>
            <w:r w:rsidRPr="00C725ED">
              <w:rPr>
                <w:rFonts w:cs="Times New Roman"/>
                <w:position w:val="-28"/>
                <w:szCs w:val="28"/>
              </w:rPr>
              <w:object w:dxaOrig="400" w:dyaOrig="720">
                <v:shape id="_x0000_i1043" type="#_x0000_t75" style="width:20.65pt;height:36.3pt" o:ole="">
                  <v:imagedata r:id="rId42" o:title=""/>
                </v:shape>
                <o:OLEObject Type="Embed" ProgID="Equation.DSMT4" ShapeID="_x0000_i1043" DrawAspect="Content" ObjectID="_1685423668" r:id="rId43"/>
              </w:object>
            </w:r>
            <w:r w:rsidRPr="00C725ED">
              <w:rPr>
                <w:rFonts w:cs="Times New Roman"/>
                <w:szCs w:val="28"/>
                <w:lang w:val="en-US"/>
              </w:rPr>
              <w:t xml:space="preserve"> và </w:t>
            </w:r>
            <w:r w:rsidRPr="00C725ED">
              <w:rPr>
                <w:rFonts w:cs="Times New Roman"/>
                <w:position w:val="-28"/>
                <w:szCs w:val="28"/>
              </w:rPr>
              <w:object w:dxaOrig="400" w:dyaOrig="720">
                <v:shape id="_x0000_i1044" type="#_x0000_t75" style="width:20.65pt;height:36.3pt" o:ole="">
                  <v:imagedata r:id="rId44" o:title=""/>
                </v:shape>
                <o:OLEObject Type="Embed" ProgID="Equation.DSMT4" ShapeID="_x0000_i1044" DrawAspect="Content" ObjectID="_1685423669" r:id="rId45"/>
              </w:object>
            </w:r>
          </w:p>
          <w:p w:rsidR="008A6D47" w:rsidRDefault="0049524C" w:rsidP="004E4DE9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C725ED">
              <w:rPr>
                <w:rFonts w:cs="Times New Roman"/>
                <w:szCs w:val="28"/>
                <w:lang w:val="en-US"/>
              </w:rPr>
              <w:t xml:space="preserve">B1: </w:t>
            </w:r>
            <w:r w:rsidR="00F778D0" w:rsidRPr="00C725ED">
              <w:rPr>
                <w:rFonts w:cs="Times New Roman"/>
                <w:szCs w:val="28"/>
                <w:lang w:val="en-US"/>
              </w:rPr>
              <w:t>Quy đồng mẫu</w:t>
            </w:r>
          </w:p>
          <w:p w:rsidR="0049524C" w:rsidRPr="008A6D47" w:rsidRDefault="00593D59" w:rsidP="004E4DE9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C725ED"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  <w:r w:rsidR="008A6D47" w:rsidRPr="00C725ED">
              <w:rPr>
                <w:rFonts w:cs="Times New Roman"/>
                <w:position w:val="-14"/>
                <w:szCs w:val="28"/>
              </w:rPr>
              <w:object w:dxaOrig="2020" w:dyaOrig="420">
                <v:shape id="_x0000_i1106" type="#_x0000_t75" style="width:100.8pt;height:20.65pt" o:ole="">
                  <v:imagedata r:id="rId46" o:title=""/>
                </v:shape>
                <o:OLEObject Type="Embed" ProgID="Equation.DSMT4" ShapeID="_x0000_i1106" DrawAspect="Content" ObjectID="_1685423670" r:id="rId47"/>
              </w:object>
            </w:r>
          </w:p>
          <w:p w:rsidR="00275193" w:rsidRPr="00C725ED" w:rsidRDefault="00F778D0" w:rsidP="0060763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C725ED">
              <w:rPr>
                <w:rFonts w:cs="Times New Roman"/>
                <w:position w:val="-28"/>
                <w:szCs w:val="28"/>
              </w:rPr>
              <w:object w:dxaOrig="1780" w:dyaOrig="720">
                <v:shape id="_x0000_i1045" type="#_x0000_t75" style="width:88.9pt;height:36.3pt" o:ole="">
                  <v:imagedata r:id="rId48" o:title=""/>
                </v:shape>
                <o:OLEObject Type="Embed" ProgID="Equation.DSMT4" ShapeID="_x0000_i1045" DrawAspect="Content" ObjectID="_1685423671" r:id="rId49"/>
              </w:object>
            </w:r>
          </w:p>
          <w:p w:rsidR="00B42A1C" w:rsidRPr="00C725ED" w:rsidRDefault="00B42A1C" w:rsidP="0060763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C725ED">
              <w:rPr>
                <w:rFonts w:cs="Times New Roman"/>
                <w:position w:val="-28"/>
                <w:szCs w:val="28"/>
              </w:rPr>
              <w:object w:dxaOrig="1160" w:dyaOrig="720">
                <v:shape id="_x0000_i1046" type="#_x0000_t75" style="width:57.6pt;height:36.3pt" o:ole="">
                  <v:imagedata r:id="rId50" o:title=""/>
                </v:shape>
                <o:OLEObject Type="Embed" ProgID="Equation.DSMT4" ShapeID="_x0000_i1046" DrawAspect="Content" ObjectID="_1685423672" r:id="rId51"/>
              </w:object>
            </w:r>
          </w:p>
          <w:p w:rsidR="00B42A1C" w:rsidRPr="00C725ED" w:rsidRDefault="00B42A1C" w:rsidP="0060763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C725ED">
              <w:rPr>
                <w:rFonts w:cs="Times New Roman"/>
                <w:szCs w:val="28"/>
                <w:lang w:val="en-US"/>
              </w:rPr>
              <w:t>B2: So sánh tử các phân số</w:t>
            </w:r>
          </w:p>
          <w:p w:rsidR="00B42A1C" w:rsidRPr="00C725ED" w:rsidRDefault="00B42A1C" w:rsidP="0060763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C725ED">
              <w:rPr>
                <w:rFonts w:cs="Times New Roman"/>
                <w:position w:val="-28"/>
                <w:szCs w:val="28"/>
              </w:rPr>
              <w:object w:dxaOrig="4180" w:dyaOrig="720">
                <v:shape id="_x0000_i1047" type="#_x0000_t75" style="width:209.1pt;height:36.3pt" o:ole="">
                  <v:imagedata r:id="rId52" o:title=""/>
                </v:shape>
                <o:OLEObject Type="Embed" ProgID="Equation.DSMT4" ShapeID="_x0000_i1047" DrawAspect="Content" ObjectID="_1685423673" r:id="rId53"/>
              </w:object>
            </w:r>
            <w:r w:rsidRPr="00C725ED">
              <w:rPr>
                <w:rFonts w:cs="Times New Roman"/>
                <w:szCs w:val="28"/>
                <w:lang w:val="en-US"/>
              </w:rPr>
              <w:t>.</w:t>
            </w:r>
          </w:p>
          <w:p w:rsidR="00691B18" w:rsidRPr="00C725ED" w:rsidRDefault="00691B18" w:rsidP="0060763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</w:p>
          <w:p w:rsidR="00691B18" w:rsidRPr="00C725ED" w:rsidRDefault="00691B18" w:rsidP="0060763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</w:p>
          <w:p w:rsidR="00691B18" w:rsidRPr="00C725ED" w:rsidRDefault="00691B18" w:rsidP="0060763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</w:p>
          <w:p w:rsidR="00691B18" w:rsidRPr="00C725ED" w:rsidRDefault="00691B18" w:rsidP="005142C4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C725ED">
              <w:rPr>
                <w:rFonts w:cs="Times New Roman"/>
                <w:szCs w:val="28"/>
                <w:lang w:val="en-US"/>
              </w:rPr>
              <w:t xml:space="preserve"> </w:t>
            </w:r>
            <w:r w:rsidRPr="00C725ED">
              <w:rPr>
                <w:rFonts w:cs="Times New Roman"/>
                <w:b/>
                <w:szCs w:val="28"/>
                <w:lang w:val="en-US"/>
              </w:rPr>
              <w:t>Quy tắc</w:t>
            </w:r>
            <w:r w:rsidRPr="00C725ED">
              <w:rPr>
                <w:rFonts w:cs="Times New Roman"/>
                <w:szCs w:val="28"/>
                <w:lang w:val="en-US"/>
              </w:rPr>
              <w:t>: (SGK. 3</w:t>
            </w:r>
            <w:r w:rsidR="005142C4">
              <w:rPr>
                <w:rFonts w:cs="Times New Roman"/>
                <w:szCs w:val="28"/>
                <w:lang w:val="en-US"/>
              </w:rPr>
              <w:t>1</w:t>
            </w:r>
            <w:r w:rsidRPr="00C725ED">
              <w:rPr>
                <w:rFonts w:cs="Times New Roman"/>
                <w:szCs w:val="28"/>
                <w:lang w:val="en-US"/>
              </w:rPr>
              <w:t>)</w:t>
            </w:r>
          </w:p>
        </w:tc>
      </w:tr>
      <w:tr w:rsidR="00691B18" w:rsidRPr="00926611" w:rsidTr="00607632">
        <w:tc>
          <w:tcPr>
            <w:tcW w:w="5097" w:type="dxa"/>
          </w:tcPr>
          <w:p w:rsidR="00691B18" w:rsidRPr="00926611" w:rsidRDefault="00BE73D6" w:rsidP="00691B18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GV giao nhiệm vụ học tập 2</w:t>
            </w:r>
            <w:r w:rsidR="00691B18"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:rsidR="00691B18" w:rsidRPr="00926611" w:rsidRDefault="00BE73D6" w:rsidP="00607632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- </w:t>
            </w:r>
            <w:r w:rsidR="005142C4">
              <w:rPr>
                <w:rFonts w:eastAsia="Times New Roman" w:cs="Times New Roman"/>
                <w:bCs/>
                <w:szCs w:val="28"/>
                <w:lang w:val="en-US"/>
              </w:rPr>
              <w:t>HS nghiên cứu VD1. SGK trang 32</w:t>
            </w:r>
          </w:p>
          <w:p w:rsidR="00BE73D6" w:rsidRPr="00926611" w:rsidRDefault="00236366" w:rsidP="00607632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HS Luyện tập 1. SGK</w:t>
            </w:r>
            <w:r w:rsidR="005142C4">
              <w:rPr>
                <w:rFonts w:eastAsia="Times New Roman" w:cs="Times New Roman"/>
                <w:bCs/>
                <w:szCs w:val="28"/>
                <w:lang w:val="en-US"/>
              </w:rPr>
              <w:t xml:space="preserve"> 32</w:t>
            </w: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236366" w:rsidRPr="00926611" w:rsidRDefault="00236366" w:rsidP="00236366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2:</w:t>
            </w:r>
          </w:p>
          <w:p w:rsidR="00236366" w:rsidRPr="00926611" w:rsidRDefault="00236366" w:rsidP="00236366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HS thảo luận nhóm</w:t>
            </w:r>
            <w:r w:rsidR="0045340B" w:rsidRPr="00926611">
              <w:rPr>
                <w:rFonts w:eastAsia="Times New Roman" w:cs="Times New Roman"/>
                <w:bCs/>
                <w:szCs w:val="28"/>
                <w:lang w:val="en-US"/>
              </w:rPr>
              <w:t xml:space="preserve"> </w:t>
            </w:r>
          </w:p>
          <w:p w:rsidR="0045340B" w:rsidRPr="00926611" w:rsidRDefault="0045340B" w:rsidP="00236366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GV quan sát các nhóm thảo luận</w:t>
            </w:r>
          </w:p>
          <w:p w:rsidR="0045340B" w:rsidRPr="00926611" w:rsidRDefault="0045340B" w:rsidP="0045340B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1: </w:t>
            </w:r>
          </w:p>
          <w:p w:rsidR="0045340B" w:rsidRPr="00926611" w:rsidRDefault="0045340B" w:rsidP="00236366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Các nhóm treo kết quả.</w:t>
            </w:r>
          </w:p>
          <w:p w:rsidR="0045340B" w:rsidRPr="00926611" w:rsidRDefault="0045340B" w:rsidP="00236366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HS nhận xét chéo</w:t>
            </w:r>
            <w:r w:rsidR="005142C4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45340B" w:rsidRPr="00926611" w:rsidRDefault="0045340B" w:rsidP="0045340B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1: </w:t>
            </w:r>
          </w:p>
          <w:p w:rsidR="00236366" w:rsidRPr="005142C4" w:rsidRDefault="00492F5B" w:rsidP="004203A4">
            <w:pPr>
              <w:tabs>
                <w:tab w:val="left" w:pos="567"/>
                <w:tab w:val="left" w:pos="1134"/>
              </w:tabs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 xml:space="preserve">- </w:t>
            </w:r>
            <w:r w:rsidR="0045340B" w:rsidRPr="00926611">
              <w:rPr>
                <w:rFonts w:cs="Times New Roman"/>
                <w:color w:val="000000"/>
                <w:szCs w:val="28"/>
              </w:rPr>
              <w:t>Đánh giá kết quả thực hiện nhiệm vụ củ</w:t>
            </w:r>
            <w:r w:rsidR="004203A4" w:rsidRPr="00926611">
              <w:rPr>
                <w:rFonts w:cs="Times New Roman"/>
                <w:color w:val="000000"/>
                <w:szCs w:val="28"/>
              </w:rPr>
              <w:t>a HS</w:t>
            </w:r>
            <w:r w:rsidR="005142C4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</w:tc>
        <w:tc>
          <w:tcPr>
            <w:tcW w:w="5098" w:type="dxa"/>
          </w:tcPr>
          <w:p w:rsidR="00691B18" w:rsidRPr="00926611" w:rsidRDefault="00A03A4C" w:rsidP="004E4DE9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szCs w:val="28"/>
                <w:lang w:val="en-US"/>
              </w:rPr>
              <w:t>Luyện tập 1</w:t>
            </w:r>
          </w:p>
          <w:p w:rsidR="00A03A4C" w:rsidRPr="00926611" w:rsidRDefault="00A03A4C" w:rsidP="004E4DE9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a) </w:t>
            </w:r>
            <w:r w:rsidRPr="00926611">
              <w:rPr>
                <w:rFonts w:cs="Times New Roman"/>
                <w:position w:val="-26"/>
                <w:szCs w:val="28"/>
              </w:rPr>
              <w:object w:dxaOrig="1160" w:dyaOrig="700">
                <v:shape id="_x0000_i1048" type="#_x0000_t75" style="width:57.6pt;height:35.7pt" o:ole="">
                  <v:imagedata r:id="rId54" o:title=""/>
                </v:shape>
                <o:OLEObject Type="Embed" ProgID="Equation.DSMT4" ShapeID="_x0000_i1048" DrawAspect="Content" ObjectID="_1685423674" r:id="rId55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; </w:t>
            </w:r>
            <w:r w:rsidRPr="00926611">
              <w:rPr>
                <w:rFonts w:cs="Times New Roman"/>
                <w:position w:val="-26"/>
                <w:szCs w:val="28"/>
              </w:rPr>
              <w:object w:dxaOrig="1140" w:dyaOrig="700">
                <v:shape id="_x0000_i1049" type="#_x0000_t75" style="width:56.95pt;height:35.7pt" o:ole="">
                  <v:imagedata r:id="rId56" o:title=""/>
                </v:shape>
                <o:OLEObject Type="Embed" ProgID="Equation.DSMT4" ShapeID="_x0000_i1049" DrawAspect="Content" ObjectID="_1685423675" r:id="rId57"/>
              </w:object>
            </w:r>
          </w:p>
          <w:p w:rsidR="00A03A4C" w:rsidRPr="00926611" w:rsidRDefault="00A03A4C" w:rsidP="004E4DE9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position w:val="-26"/>
                <w:szCs w:val="28"/>
              </w:rPr>
              <w:object w:dxaOrig="2960" w:dyaOrig="700">
                <v:shape id="_x0000_i1050" type="#_x0000_t75" style="width:148.4pt;height:35.7pt" o:ole="">
                  <v:imagedata r:id="rId58" o:title=""/>
                </v:shape>
                <o:OLEObject Type="Embed" ProgID="Equation.DSMT4" ShapeID="_x0000_i1050" DrawAspect="Content" ObjectID="_1685423676" r:id="rId59"/>
              </w:object>
            </w:r>
          </w:p>
          <w:p w:rsidR="00A03A4C" w:rsidRPr="00926611" w:rsidRDefault="00A03A4C" w:rsidP="004E4DE9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b) </w:t>
            </w:r>
            <w:r w:rsidR="007B6D91" w:rsidRPr="00926611">
              <w:rPr>
                <w:rFonts w:cs="Times New Roman"/>
                <w:position w:val="-28"/>
                <w:szCs w:val="28"/>
              </w:rPr>
              <w:object w:dxaOrig="1160" w:dyaOrig="720">
                <v:shape id="_x0000_i1051" type="#_x0000_t75" style="width:57.6pt;height:36.3pt" o:ole="">
                  <v:imagedata r:id="rId60" o:title=""/>
                </v:shape>
                <o:OLEObject Type="Embed" ProgID="Equation.DSMT4" ShapeID="_x0000_i1051" DrawAspect="Content" ObjectID="_1685423677" r:id="rId61"/>
              </w:object>
            </w:r>
            <w:r w:rsidR="007B6D91" w:rsidRPr="00926611">
              <w:rPr>
                <w:rFonts w:cs="Times New Roman"/>
                <w:szCs w:val="28"/>
                <w:lang w:val="en-US"/>
              </w:rPr>
              <w:t xml:space="preserve">; </w:t>
            </w:r>
            <w:r w:rsidR="007B6D91" w:rsidRPr="00926611">
              <w:rPr>
                <w:rFonts w:cs="Times New Roman"/>
                <w:position w:val="-26"/>
                <w:szCs w:val="28"/>
              </w:rPr>
              <w:object w:dxaOrig="1780" w:dyaOrig="700">
                <v:shape id="_x0000_i1052" type="#_x0000_t75" style="width:88.9pt;height:35.7pt" o:ole="">
                  <v:imagedata r:id="rId62" o:title=""/>
                </v:shape>
                <o:OLEObject Type="Embed" ProgID="Equation.DSMT4" ShapeID="_x0000_i1052" DrawAspect="Content" ObjectID="_1685423678" r:id="rId63"/>
              </w:object>
            </w:r>
            <w:r w:rsidR="007B6D91"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7B6D91" w:rsidRPr="00926611" w:rsidRDefault="007B6D91" w:rsidP="004E4DE9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Ta có: </w:t>
            </w:r>
            <w:r w:rsidRPr="00926611">
              <w:rPr>
                <w:rFonts w:cs="Times New Roman"/>
                <w:position w:val="-28"/>
                <w:szCs w:val="28"/>
              </w:rPr>
              <w:object w:dxaOrig="2640" w:dyaOrig="720">
                <v:shape id="_x0000_i1053" type="#_x0000_t75" style="width:130.85pt;height:36.3pt" o:ole="">
                  <v:imagedata r:id="rId64" o:title=""/>
                </v:shape>
                <o:OLEObject Type="Embed" ProgID="Equation.DSMT4" ShapeID="_x0000_i1053" DrawAspect="Content" ObjectID="_1685423679" r:id="rId65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7B6D91" w:rsidRPr="00926611" w:rsidRDefault="007B6D91" w:rsidP="004E4DE9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</w:p>
        </w:tc>
      </w:tr>
    </w:tbl>
    <w:p w:rsidR="00275193" w:rsidRPr="00926611" w:rsidRDefault="00275193" w:rsidP="005A28BF">
      <w:pPr>
        <w:jc w:val="both"/>
        <w:rPr>
          <w:rFonts w:cs="Times New Roman"/>
          <w:b/>
          <w:color w:val="FF0000"/>
          <w:szCs w:val="28"/>
          <w:lang w:val="en-US"/>
        </w:rPr>
      </w:pPr>
    </w:p>
    <w:p w:rsidR="004203A4" w:rsidRPr="00926611" w:rsidRDefault="004203A4" w:rsidP="005A28BF">
      <w:pPr>
        <w:jc w:val="both"/>
        <w:rPr>
          <w:rFonts w:eastAsia="Times New Roman" w:cs="Times New Roman"/>
          <w:bCs/>
          <w:szCs w:val="28"/>
          <w:lang w:val="en-US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Hoạt động 2.</w:t>
      </w:r>
      <w:r w:rsidRPr="00926611">
        <w:rPr>
          <w:rFonts w:eastAsia="Times New Roman" w:cs="Times New Roman"/>
          <w:b/>
          <w:bCs/>
          <w:color w:val="FF0000"/>
          <w:szCs w:val="28"/>
          <w:lang w:val="en-US"/>
        </w:rPr>
        <w:t>3 : Hỗn số dương</w:t>
      </w:r>
      <w:r w:rsidR="00A05910" w:rsidRPr="0092661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</w:t>
      </w:r>
      <w:r w:rsidR="00A05910" w:rsidRPr="00926611">
        <w:rPr>
          <w:rFonts w:eastAsia="Times New Roman" w:cs="Times New Roman"/>
          <w:bCs/>
          <w:szCs w:val="28"/>
          <w:lang w:val="en-US"/>
        </w:rPr>
        <w:t>(13 phút)</w:t>
      </w:r>
    </w:p>
    <w:p w:rsidR="004203A4" w:rsidRPr="00926611" w:rsidRDefault="004203A4" w:rsidP="004203A4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926611">
        <w:rPr>
          <w:rFonts w:eastAsia="Times New Roman" w:cs="Times New Roman"/>
          <w:bCs/>
          <w:szCs w:val="28"/>
        </w:rPr>
        <w:t xml:space="preserve"> </w:t>
      </w:r>
    </w:p>
    <w:p w:rsidR="004203A4" w:rsidRPr="00926611" w:rsidRDefault="004203A4" w:rsidP="005A28BF">
      <w:pPr>
        <w:jc w:val="both"/>
        <w:rPr>
          <w:rFonts w:cs="Times New Roman"/>
          <w:szCs w:val="28"/>
          <w:lang w:val="en-US"/>
        </w:rPr>
      </w:pPr>
      <w:r w:rsidRPr="00926611">
        <w:rPr>
          <w:rFonts w:cs="Times New Roman"/>
          <w:szCs w:val="28"/>
          <w:lang w:val="en-US"/>
        </w:rPr>
        <w:t xml:space="preserve">- </w:t>
      </w:r>
      <w:r w:rsidR="00C52944" w:rsidRPr="00926611">
        <w:rPr>
          <w:rFonts w:cs="Times New Roman"/>
          <w:szCs w:val="28"/>
          <w:lang w:val="en-US"/>
        </w:rPr>
        <w:t>Nhắc lại khái niệm hỗn số dương.</w:t>
      </w:r>
    </w:p>
    <w:p w:rsidR="00C52944" w:rsidRPr="00926611" w:rsidRDefault="00C52944" w:rsidP="005A28BF">
      <w:pPr>
        <w:jc w:val="both"/>
        <w:rPr>
          <w:rFonts w:cs="Times New Roman"/>
          <w:szCs w:val="28"/>
          <w:lang w:val="en-US"/>
        </w:rPr>
      </w:pPr>
      <w:r w:rsidRPr="00926611">
        <w:rPr>
          <w:rFonts w:cs="Times New Roman"/>
          <w:szCs w:val="28"/>
          <w:lang w:val="en-US"/>
        </w:rPr>
        <w:t>- Viết được một phân số về dạng hỗn số và ngược lại.</w:t>
      </w:r>
    </w:p>
    <w:p w:rsidR="00692C89" w:rsidRPr="00926611" w:rsidRDefault="00692C89" w:rsidP="00692C8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926611">
        <w:rPr>
          <w:rFonts w:eastAsia="Times New Roman" w:cs="Times New Roman"/>
          <w:color w:val="FF0000"/>
          <w:szCs w:val="28"/>
        </w:rPr>
        <w:t xml:space="preserve"> </w:t>
      </w:r>
    </w:p>
    <w:p w:rsidR="00C52944" w:rsidRPr="00926611" w:rsidRDefault="00692C89" w:rsidP="005A28BF">
      <w:pPr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</w:rPr>
        <w:t xml:space="preserve">- Học sinh </w:t>
      </w:r>
      <w:r w:rsidRPr="00926611">
        <w:rPr>
          <w:rFonts w:eastAsia="Times New Roman" w:cs="Times New Roman"/>
          <w:szCs w:val="28"/>
          <w:lang w:val="en-US"/>
        </w:rPr>
        <w:t>nêu được khái niệm hỗn số dương</w:t>
      </w:r>
      <w:r w:rsidR="00C36EB5">
        <w:rPr>
          <w:rFonts w:eastAsia="Times New Roman" w:cs="Times New Roman"/>
          <w:szCs w:val="28"/>
          <w:lang w:val="en-US"/>
        </w:rPr>
        <w:t>.</w:t>
      </w:r>
    </w:p>
    <w:p w:rsidR="00692C89" w:rsidRPr="00926611" w:rsidRDefault="00692C89" w:rsidP="005A28BF">
      <w:pPr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  <w:lang w:val="en-US"/>
        </w:rPr>
        <w:t xml:space="preserve">- Làm các bài tập: </w:t>
      </w:r>
      <w:r w:rsidR="00790D73" w:rsidRPr="00926611">
        <w:rPr>
          <w:rFonts w:eastAsia="Times New Roman" w:cs="Times New Roman"/>
          <w:szCs w:val="28"/>
          <w:lang w:val="en-US"/>
        </w:rPr>
        <w:t>Hoạt động 3, ví dụ 2, l</w:t>
      </w:r>
      <w:r w:rsidRPr="00926611">
        <w:rPr>
          <w:rFonts w:eastAsia="Times New Roman" w:cs="Times New Roman"/>
          <w:szCs w:val="28"/>
          <w:lang w:val="en-US"/>
        </w:rPr>
        <w:t xml:space="preserve">uyện tập </w:t>
      </w:r>
      <w:r w:rsidR="005142C4">
        <w:rPr>
          <w:rFonts w:eastAsia="Times New Roman" w:cs="Times New Roman"/>
          <w:szCs w:val="28"/>
          <w:lang w:val="en-US"/>
        </w:rPr>
        <w:t>2 SGK trang 32, 33</w:t>
      </w:r>
      <w:r w:rsidR="00790D73" w:rsidRPr="00926611">
        <w:rPr>
          <w:rFonts w:eastAsia="Times New Roman" w:cs="Times New Roman"/>
          <w:szCs w:val="28"/>
          <w:lang w:val="en-US"/>
        </w:rPr>
        <w:t>.</w:t>
      </w:r>
    </w:p>
    <w:p w:rsidR="00790D73" w:rsidRPr="00926611" w:rsidRDefault="00790D73" w:rsidP="00790D73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926611">
        <w:rPr>
          <w:rFonts w:eastAsia="Times New Roman" w:cs="Times New Roman"/>
          <w:color w:val="FF0000"/>
          <w:szCs w:val="28"/>
        </w:rPr>
        <w:t xml:space="preserve"> </w:t>
      </w:r>
    </w:p>
    <w:p w:rsidR="00790D73" w:rsidRPr="00926611" w:rsidRDefault="00790D73" w:rsidP="00790D73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  <w:lang w:val="en-US"/>
        </w:rPr>
        <w:t>- Khái niệm hỗn số dương.</w:t>
      </w:r>
    </w:p>
    <w:p w:rsidR="00790D73" w:rsidRPr="00926611" w:rsidRDefault="00790D73" w:rsidP="00790D73">
      <w:pPr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  <w:lang w:val="en-US"/>
        </w:rPr>
        <w:t>- Lời giải các bài tập: Hoạt động 3, ví</w:t>
      </w:r>
      <w:r w:rsidR="005142C4">
        <w:rPr>
          <w:rFonts w:eastAsia="Times New Roman" w:cs="Times New Roman"/>
          <w:szCs w:val="28"/>
          <w:lang w:val="en-US"/>
        </w:rPr>
        <w:t xml:space="preserve"> dụ 2, luyện tập 2 SGK trang 32, 33</w:t>
      </w:r>
      <w:r w:rsidRPr="00926611">
        <w:rPr>
          <w:rFonts w:eastAsia="Times New Roman" w:cs="Times New Roman"/>
          <w:szCs w:val="28"/>
          <w:lang w:val="en-US"/>
        </w:rPr>
        <w:t>.</w:t>
      </w:r>
    </w:p>
    <w:p w:rsidR="00790D73" w:rsidRPr="00926611" w:rsidRDefault="00790D73" w:rsidP="00790D73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790D73" w:rsidRPr="00926611" w:rsidTr="00607632">
        <w:tc>
          <w:tcPr>
            <w:tcW w:w="5097" w:type="dxa"/>
            <w:vAlign w:val="center"/>
          </w:tcPr>
          <w:p w:rsidR="00790D73" w:rsidRPr="00926611" w:rsidRDefault="00790D73" w:rsidP="0060763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098" w:type="dxa"/>
          </w:tcPr>
          <w:p w:rsidR="00790D73" w:rsidRPr="00926611" w:rsidRDefault="00790D73" w:rsidP="0060763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790D73" w:rsidRPr="00926611" w:rsidTr="00607632">
        <w:tc>
          <w:tcPr>
            <w:tcW w:w="5097" w:type="dxa"/>
          </w:tcPr>
          <w:p w:rsidR="00790D73" w:rsidRPr="00926611" w:rsidRDefault="00790D73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GV giao nhiệm vụ học tập 1: </w:t>
            </w:r>
          </w:p>
          <w:p w:rsidR="00790D73" w:rsidRPr="00926611" w:rsidRDefault="00790D73" w:rsidP="00A02C7B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- </w:t>
            </w:r>
            <w:r w:rsidR="005142C4">
              <w:rPr>
                <w:rFonts w:eastAsia="Times New Roman" w:cs="Times New Roman"/>
                <w:szCs w:val="28"/>
                <w:lang w:val="en-US"/>
              </w:rPr>
              <w:t>HS làm HĐ 3 SGK 32</w:t>
            </w:r>
            <w:r w:rsidR="00A02C7B" w:rsidRPr="00926611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A02C7B" w:rsidRPr="00926611" w:rsidRDefault="00A02C7B" w:rsidP="00A02C7B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lastRenderedPageBreak/>
              <w:t>- Nêu được khái niệm hỗn số dương</w:t>
            </w:r>
            <w:r w:rsidR="00260503" w:rsidRPr="00926611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260503" w:rsidRPr="00926611" w:rsidRDefault="00260503" w:rsidP="00A02C7B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Nhắc lại cách biểu diễn phân số về dạng hỗn số và ngược lại</w:t>
            </w:r>
            <w:r w:rsidR="00C5117E" w:rsidRPr="00926611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C5117E" w:rsidRPr="00926611" w:rsidRDefault="00C5117E" w:rsidP="00A02C7B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HS đọc Ví dụ 2 SGK</w:t>
            </w:r>
            <w:r w:rsidR="00C36EB5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5E7E5E" w:rsidRPr="00926611" w:rsidRDefault="005E7E5E" w:rsidP="00A02C7B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- </w:t>
            </w:r>
            <w:r w:rsidR="002150C3" w:rsidRPr="00926611">
              <w:rPr>
                <w:rFonts w:eastAsia="Times New Roman" w:cs="Times New Roman"/>
                <w:szCs w:val="28"/>
                <w:lang w:val="en-US"/>
              </w:rPr>
              <w:t xml:space="preserve">Còn cách biểu diễn nào cho phân số </w:t>
            </w:r>
            <w:r w:rsidR="002150C3" w:rsidRPr="00926611">
              <w:rPr>
                <w:rFonts w:cs="Times New Roman"/>
                <w:position w:val="-26"/>
                <w:szCs w:val="28"/>
              </w:rPr>
              <w:object w:dxaOrig="380" w:dyaOrig="700">
                <v:shape id="_x0000_i1054" type="#_x0000_t75" style="width:19.4pt;height:35.7pt" o:ole="">
                  <v:imagedata r:id="rId66" o:title=""/>
                </v:shape>
                <o:OLEObject Type="Embed" ProgID="Equation.DSMT4" ShapeID="_x0000_i1054" DrawAspect="Content" ObjectID="_1685423680" r:id="rId67"/>
              </w:object>
            </w:r>
            <w:r w:rsidR="002150C3" w:rsidRPr="00926611">
              <w:rPr>
                <w:rFonts w:cs="Times New Roman"/>
                <w:szCs w:val="28"/>
                <w:lang w:val="en-US"/>
              </w:rPr>
              <w:t xml:space="preserve"> </w:t>
            </w:r>
            <w:r w:rsidR="00492F5B">
              <w:rPr>
                <w:rFonts w:cs="Times New Roman"/>
                <w:szCs w:val="28"/>
                <w:lang w:val="en-US"/>
              </w:rPr>
              <w:t xml:space="preserve">về </w:t>
            </w:r>
            <w:r w:rsidR="002150C3" w:rsidRPr="00926611">
              <w:rPr>
                <w:rFonts w:cs="Times New Roman"/>
                <w:szCs w:val="28"/>
                <w:lang w:val="en-US"/>
              </w:rPr>
              <w:t>dạng hỗn số?</w:t>
            </w:r>
          </w:p>
          <w:p w:rsidR="00C5117E" w:rsidRPr="00926611" w:rsidRDefault="00790D73" w:rsidP="00607632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1:</w:t>
            </w:r>
          </w:p>
          <w:p w:rsidR="00790D73" w:rsidRPr="00926611" w:rsidRDefault="00790D73" w:rsidP="00607632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 xml:space="preserve">- </w:t>
            </w: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HS trả lời lần lượt các câu hỏi</w:t>
            </w:r>
            <w:r w:rsidR="008D62CF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C5117E" w:rsidRPr="00926611" w:rsidRDefault="005142C4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bCs/>
                <w:szCs w:val="28"/>
                <w:lang w:val="en-US"/>
              </w:rPr>
              <w:t>- Trình bày ví dụ 2 SGK 32</w:t>
            </w:r>
            <w:r w:rsidR="00C5117E" w:rsidRPr="00926611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790D73" w:rsidRPr="00926611" w:rsidRDefault="00790D73" w:rsidP="00607632">
            <w:pPr>
              <w:rPr>
                <w:rFonts w:cs="Times New Roman"/>
                <w:color w:val="000000"/>
                <w:szCs w:val="28"/>
                <w:lang w:val="en-US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</w:t>
            </w:r>
            <w:r w:rsidRPr="00926611">
              <w:rPr>
                <w:rFonts w:cs="Times New Roman"/>
                <w:color w:val="000000"/>
                <w:szCs w:val="28"/>
                <w:lang w:val="en-US"/>
              </w:rPr>
              <w:t>HS hoạt động cá nhân</w:t>
            </w:r>
            <w:r w:rsidR="00C36EB5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  <w:p w:rsidR="00790D73" w:rsidRPr="00926611" w:rsidRDefault="00790D73" w:rsidP="00607632">
            <w:pPr>
              <w:rPr>
                <w:rFonts w:cs="Times New Roman"/>
                <w:szCs w:val="28"/>
                <w:lang w:val="nl-NL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GV quan sát, theo dõi quá trình làm việc của HS.</w:t>
            </w:r>
          </w:p>
          <w:p w:rsidR="00790D73" w:rsidRPr="00926611" w:rsidRDefault="00790D73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1: </w:t>
            </w:r>
          </w:p>
          <w:p w:rsidR="00790D73" w:rsidRPr="00926611" w:rsidRDefault="00790D73" w:rsidP="00607632">
            <w:pPr>
              <w:jc w:val="both"/>
              <w:rPr>
                <w:rFonts w:cs="Times New Roman"/>
                <w:color w:val="000000"/>
                <w:szCs w:val="28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HS trình bày câu trả lời.</w:t>
            </w:r>
          </w:p>
          <w:p w:rsidR="00790D73" w:rsidRPr="00926611" w:rsidRDefault="00790D73" w:rsidP="00607632">
            <w:pPr>
              <w:jc w:val="both"/>
              <w:rPr>
                <w:rFonts w:cs="Times New Roman"/>
                <w:color w:val="000000"/>
                <w:szCs w:val="28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Các HS còn lại quan sát, đánh giá.</w:t>
            </w:r>
          </w:p>
          <w:p w:rsidR="00790D73" w:rsidRPr="00926611" w:rsidRDefault="00790D73" w:rsidP="00607632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1: </w:t>
            </w:r>
          </w:p>
          <w:p w:rsidR="00790D73" w:rsidRPr="00C36EB5" w:rsidRDefault="00492F5B" w:rsidP="00607632">
            <w:pPr>
              <w:tabs>
                <w:tab w:val="left" w:pos="567"/>
                <w:tab w:val="left" w:pos="1134"/>
              </w:tabs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 xml:space="preserve">- </w:t>
            </w:r>
            <w:r w:rsidR="00790D73" w:rsidRPr="00926611">
              <w:rPr>
                <w:rFonts w:cs="Times New Roman"/>
                <w:color w:val="000000"/>
                <w:szCs w:val="28"/>
              </w:rPr>
              <w:t>Đánh giá kết quả thực hiện nhiệm vụ của HS</w:t>
            </w:r>
            <w:r w:rsidR="00C36EB5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  <w:p w:rsidR="00790D73" w:rsidRPr="00C36EB5" w:rsidRDefault="00492F5B" w:rsidP="0060763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="00790D73" w:rsidRPr="00926611">
              <w:rPr>
                <w:rFonts w:cs="Times New Roman"/>
                <w:color w:val="000000"/>
                <w:szCs w:val="28"/>
              </w:rPr>
              <w:t xml:space="preserve"> GV chốt lại kiến thức</w:t>
            </w:r>
            <w:r w:rsidR="00C36EB5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</w:tc>
        <w:tc>
          <w:tcPr>
            <w:tcW w:w="5098" w:type="dxa"/>
          </w:tcPr>
          <w:p w:rsidR="00790D73" w:rsidRPr="00926611" w:rsidRDefault="00790D73" w:rsidP="00790D7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>II. Hỗn số dương</w:t>
            </w:r>
          </w:p>
          <w:p w:rsidR="00790D73" w:rsidRPr="00926611" w:rsidRDefault="005142C4" w:rsidP="00790D7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HĐ 3 SGK 32</w:t>
            </w:r>
            <w:r w:rsidR="00260503" w:rsidRPr="00926611">
              <w:rPr>
                <w:rFonts w:eastAsia="Times New Roman" w:cs="Times New Roman"/>
                <w:szCs w:val="28"/>
                <w:lang w:val="en-US"/>
              </w:rPr>
              <w:t>:</w:t>
            </w:r>
          </w:p>
          <w:p w:rsidR="00790D73" w:rsidRPr="00926611" w:rsidRDefault="000E0AA2" w:rsidP="000E0AA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26"/>
                <w:szCs w:val="28"/>
              </w:rPr>
              <w:object w:dxaOrig="1080" w:dyaOrig="700">
                <v:shape id="_x0000_i1055" type="#_x0000_t75" style="width:55.1pt;height:35.7pt" o:ole="">
                  <v:imagedata r:id="rId68" o:title=""/>
                </v:shape>
                <o:OLEObject Type="Embed" ProgID="Equation.DSMT4" ShapeID="_x0000_i1055" DrawAspect="Content" ObjectID="_1685423681" r:id="rId69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0E0AA2" w:rsidRPr="00926611" w:rsidRDefault="00C5117E" w:rsidP="000E0AA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Trong đó: 1 là thương, </w:t>
            </w:r>
            <w:r w:rsidR="000E0AA2" w:rsidRPr="00926611">
              <w:rPr>
                <w:rFonts w:cs="Times New Roman"/>
                <w:szCs w:val="28"/>
                <w:lang w:val="en-US"/>
              </w:rPr>
              <w:t xml:space="preserve">3 là số dư trong phép chia, </w:t>
            </w:r>
            <w:r w:rsidRPr="00926611">
              <w:rPr>
                <w:rFonts w:cs="Times New Roman"/>
                <w:szCs w:val="28"/>
                <w:lang w:val="en-US"/>
              </w:rPr>
              <w:t>4 là số chia của phép chia 7 cho 4.</w:t>
            </w:r>
          </w:p>
          <w:p w:rsidR="00C5117E" w:rsidRPr="00926611" w:rsidRDefault="00492F5B" w:rsidP="000E0AA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* </w:t>
            </w:r>
            <w:r w:rsidR="00146F9D" w:rsidRPr="00926611">
              <w:rPr>
                <w:rFonts w:cs="Times New Roman"/>
                <w:b/>
                <w:szCs w:val="28"/>
                <w:lang w:val="en-US"/>
              </w:rPr>
              <w:t>Khái niệm</w:t>
            </w:r>
            <w:r w:rsidR="005142C4">
              <w:rPr>
                <w:rFonts w:cs="Times New Roman"/>
                <w:szCs w:val="28"/>
                <w:lang w:val="en-US"/>
              </w:rPr>
              <w:t xml:space="preserve"> (SGK. 32</w:t>
            </w:r>
            <w:r w:rsidR="00146F9D" w:rsidRPr="00926611">
              <w:rPr>
                <w:rFonts w:cs="Times New Roman"/>
                <w:szCs w:val="28"/>
                <w:lang w:val="en-US"/>
              </w:rPr>
              <w:t>)</w:t>
            </w:r>
          </w:p>
          <w:p w:rsidR="00C5117E" w:rsidRPr="00926611" w:rsidRDefault="00C5117E" w:rsidP="000E0AA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Ví dụ 2: </w:t>
            </w:r>
            <w:r w:rsidR="00146F9D" w:rsidRPr="00926611">
              <w:rPr>
                <w:rFonts w:cs="Times New Roman"/>
                <w:position w:val="-28"/>
                <w:szCs w:val="28"/>
              </w:rPr>
              <w:object w:dxaOrig="1240" w:dyaOrig="720">
                <v:shape id="_x0000_i1056" type="#_x0000_t75" style="width:62.6pt;height:36.3pt" o:ole="">
                  <v:imagedata r:id="rId70" o:title=""/>
                </v:shape>
                <o:OLEObject Type="Embed" ProgID="Equation.DSMT4" ShapeID="_x0000_i1056" DrawAspect="Content" ObjectID="_1685423682" r:id="rId71"/>
              </w:object>
            </w:r>
          </w:p>
          <w:p w:rsidR="00146F9D" w:rsidRPr="00926611" w:rsidRDefault="00146F9D" w:rsidP="000E0AA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Ví dụ 3: </w:t>
            </w:r>
          </w:p>
          <w:p w:rsidR="00026415" w:rsidRPr="00926611" w:rsidRDefault="00026415" w:rsidP="000E0AA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28"/>
                <w:szCs w:val="28"/>
              </w:rPr>
              <w:object w:dxaOrig="2040" w:dyaOrig="720">
                <v:shape id="_x0000_i1057" type="#_x0000_t75" style="width:102.05pt;height:36.3pt" o:ole="">
                  <v:imagedata r:id="rId72" o:title=""/>
                </v:shape>
                <o:OLEObject Type="Embed" ProgID="Equation.DSMT4" ShapeID="_x0000_i1057" DrawAspect="Content" ObjectID="_1685423683" r:id="rId73"/>
              </w:object>
            </w:r>
          </w:p>
          <w:p w:rsidR="00146F9D" w:rsidRPr="00926611" w:rsidRDefault="00146F9D" w:rsidP="000E0AA2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</w:p>
        </w:tc>
      </w:tr>
      <w:tr w:rsidR="00026415" w:rsidRPr="00926611" w:rsidTr="00607632">
        <w:tc>
          <w:tcPr>
            <w:tcW w:w="5097" w:type="dxa"/>
          </w:tcPr>
          <w:p w:rsidR="00026415" w:rsidRPr="00926611" w:rsidRDefault="00743B92" w:rsidP="00026415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GV giao nhiệm vụ học tập 2</w:t>
            </w:r>
            <w:r w:rsidR="00026415"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:rsidR="00026415" w:rsidRPr="00926611" w:rsidRDefault="005142C4" w:rsidP="00026415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- HS làm luyện tập 2 SGK 33</w:t>
            </w:r>
            <w:r w:rsidR="00C36EB5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026415" w:rsidRPr="00926611" w:rsidRDefault="00743B92" w:rsidP="00026415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2</w:t>
            </w:r>
            <w:r w:rsidR="00026415"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:</w:t>
            </w:r>
          </w:p>
          <w:p w:rsidR="00026415" w:rsidRPr="00926611" w:rsidRDefault="00026415" w:rsidP="00026415">
            <w:pPr>
              <w:rPr>
                <w:rFonts w:cs="Times New Roman"/>
                <w:color w:val="000000"/>
                <w:szCs w:val="28"/>
                <w:lang w:val="en-US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</w:t>
            </w:r>
            <w:r w:rsidRPr="00926611">
              <w:rPr>
                <w:rFonts w:cs="Times New Roman"/>
                <w:color w:val="000000"/>
                <w:szCs w:val="28"/>
                <w:lang w:val="en-US"/>
              </w:rPr>
              <w:t>HS hoạt động cá nhân</w:t>
            </w:r>
            <w:r w:rsidR="00743B92" w:rsidRPr="00926611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  <w:p w:rsidR="00026415" w:rsidRPr="00926611" w:rsidRDefault="00026415" w:rsidP="00026415">
            <w:pPr>
              <w:rPr>
                <w:rFonts w:cs="Times New Roman"/>
                <w:szCs w:val="28"/>
                <w:lang w:val="nl-NL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GV quan sát, theo dõi quá trình làm việc của HS.</w:t>
            </w:r>
          </w:p>
          <w:p w:rsidR="00026415" w:rsidRPr="00926611" w:rsidRDefault="00743B92" w:rsidP="00026415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2</w:t>
            </w:r>
            <w:r w:rsidR="00026415"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:rsidR="00026415" w:rsidRPr="00926611" w:rsidRDefault="00026415" w:rsidP="00026415">
            <w:pPr>
              <w:jc w:val="both"/>
              <w:rPr>
                <w:rFonts w:cs="Times New Roman"/>
                <w:color w:val="000000"/>
                <w:szCs w:val="28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</w:t>
            </w:r>
            <w:r w:rsidR="00A864E4" w:rsidRPr="00926611">
              <w:rPr>
                <w:rFonts w:cs="Times New Roman"/>
                <w:color w:val="000000"/>
                <w:szCs w:val="28"/>
                <w:lang w:val="en-US"/>
              </w:rPr>
              <w:t>4</w:t>
            </w:r>
            <w:r w:rsidR="00743B92" w:rsidRPr="00926611">
              <w:rPr>
                <w:rFonts w:cs="Times New Roman"/>
                <w:color w:val="000000"/>
                <w:szCs w:val="28"/>
                <w:lang w:val="en-US"/>
              </w:rPr>
              <w:t xml:space="preserve"> </w:t>
            </w:r>
            <w:r w:rsidRPr="00926611">
              <w:rPr>
                <w:rFonts w:cs="Times New Roman"/>
                <w:color w:val="000000"/>
                <w:szCs w:val="28"/>
              </w:rPr>
              <w:t>HS trình bày câu trả lời.</w:t>
            </w:r>
          </w:p>
          <w:p w:rsidR="00026415" w:rsidRPr="00614444" w:rsidRDefault="00026415" w:rsidP="00026415">
            <w:pPr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926611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926611">
              <w:rPr>
                <w:rFonts w:cs="Times New Roman"/>
                <w:color w:val="000000"/>
                <w:szCs w:val="28"/>
              </w:rPr>
              <w:t xml:space="preserve"> Các HS còn lạ</w:t>
            </w:r>
            <w:r w:rsidR="00492F5B">
              <w:rPr>
                <w:rFonts w:cs="Times New Roman"/>
                <w:color w:val="000000"/>
                <w:szCs w:val="28"/>
              </w:rPr>
              <w:t xml:space="preserve">i quan sát, </w:t>
            </w:r>
            <w:r w:rsidR="00492F5B">
              <w:rPr>
                <w:rFonts w:cs="Times New Roman"/>
                <w:color w:val="000000"/>
                <w:szCs w:val="28"/>
                <w:lang w:val="en-US"/>
              </w:rPr>
              <w:t>nhận xét</w:t>
            </w:r>
            <w:r w:rsidRPr="00926611">
              <w:rPr>
                <w:rFonts w:cs="Times New Roman"/>
                <w:color w:val="000000"/>
                <w:szCs w:val="28"/>
              </w:rPr>
              <w:t>.</w:t>
            </w:r>
          </w:p>
          <w:p w:rsidR="00026415" w:rsidRPr="00926611" w:rsidRDefault="00743B92" w:rsidP="00026415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Kết luận, nhận định 2</w:t>
            </w:r>
            <w:r w:rsidR="00026415"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: </w:t>
            </w:r>
          </w:p>
          <w:p w:rsidR="00026415" w:rsidRPr="00C36EB5" w:rsidRDefault="00492F5B" w:rsidP="00026415">
            <w:pPr>
              <w:tabs>
                <w:tab w:val="left" w:pos="567"/>
                <w:tab w:val="left" w:pos="1134"/>
              </w:tabs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 xml:space="preserve">- </w:t>
            </w:r>
            <w:r w:rsidR="00026415" w:rsidRPr="00926611">
              <w:rPr>
                <w:rFonts w:cs="Times New Roman"/>
                <w:color w:val="000000"/>
                <w:szCs w:val="28"/>
              </w:rPr>
              <w:t>Đánh giá kết quả thực hiện nhiệm vụ của HS</w:t>
            </w:r>
            <w:r w:rsidR="00C36EB5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  <w:p w:rsidR="00026415" w:rsidRPr="00C36EB5" w:rsidRDefault="00492F5B" w:rsidP="00026415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="00026415" w:rsidRPr="00926611">
              <w:rPr>
                <w:rFonts w:cs="Times New Roman"/>
                <w:color w:val="000000"/>
                <w:szCs w:val="28"/>
              </w:rPr>
              <w:t xml:space="preserve"> GV chốt lại kiến thức</w:t>
            </w:r>
            <w:r w:rsidR="00C36EB5">
              <w:rPr>
                <w:rFonts w:cs="Times New Roman"/>
                <w:color w:val="000000"/>
                <w:szCs w:val="28"/>
                <w:lang w:val="en-US"/>
              </w:rPr>
              <w:t>.</w:t>
            </w:r>
          </w:p>
        </w:tc>
        <w:tc>
          <w:tcPr>
            <w:tcW w:w="5098" w:type="dxa"/>
          </w:tcPr>
          <w:p w:rsidR="00026415" w:rsidRPr="00926611" w:rsidRDefault="005142C4" w:rsidP="00790D7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Luyện tập 2 (SGK trang 33)</w:t>
            </w:r>
          </w:p>
          <w:p w:rsidR="00743B92" w:rsidRPr="00926611" w:rsidRDefault="00743B92" w:rsidP="00790D7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a) </w:t>
            </w:r>
            <w:r w:rsidR="00A864E4" w:rsidRPr="00926611">
              <w:rPr>
                <w:rFonts w:cs="Times New Roman"/>
                <w:position w:val="-28"/>
                <w:szCs w:val="28"/>
              </w:rPr>
              <w:object w:dxaOrig="1880" w:dyaOrig="720">
                <v:shape id="_x0000_i1058" type="#_x0000_t75" style="width:93.9pt;height:36.3pt" o:ole="">
                  <v:imagedata r:id="rId74" o:title=""/>
                </v:shape>
                <o:OLEObject Type="Embed" ProgID="Equation.DSMT4" ShapeID="_x0000_i1058" DrawAspect="Content" ObjectID="_1685423684" r:id="rId75"/>
              </w:object>
            </w:r>
            <w:r w:rsidR="00A864E4"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A864E4" w:rsidRPr="00926611" w:rsidRDefault="009F30ED" w:rsidP="00790D7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position w:val="-28"/>
                <w:szCs w:val="28"/>
              </w:rPr>
              <w:object w:dxaOrig="1880" w:dyaOrig="720">
                <v:shape id="_x0000_i1059" type="#_x0000_t75" style="width:93.9pt;height:36.3pt" o:ole="">
                  <v:imagedata r:id="rId76" o:title=""/>
                </v:shape>
                <o:OLEObject Type="Embed" ProgID="Equation.DSMT4" ShapeID="_x0000_i1059" DrawAspect="Content" ObjectID="_1685423685" r:id="rId77"/>
              </w:object>
            </w:r>
          </w:p>
          <w:p w:rsidR="009F30ED" w:rsidRPr="00926611" w:rsidRDefault="009F30ED" w:rsidP="00790D7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b) </w:t>
            </w:r>
            <w:r w:rsidRPr="00926611">
              <w:rPr>
                <w:rFonts w:cs="Times New Roman"/>
                <w:position w:val="-26"/>
                <w:szCs w:val="28"/>
              </w:rPr>
              <w:object w:dxaOrig="1860" w:dyaOrig="700">
                <v:shape id="_x0000_i1060" type="#_x0000_t75" style="width:92.65pt;height:35.7pt" o:ole="">
                  <v:imagedata r:id="rId78" o:title=""/>
                </v:shape>
                <o:OLEObject Type="Embed" ProgID="Equation.DSMT4" ShapeID="_x0000_i1060" DrawAspect="Content" ObjectID="_1685423686" r:id="rId79"/>
              </w:object>
            </w:r>
          </w:p>
          <w:p w:rsidR="009F30ED" w:rsidRPr="00926611" w:rsidRDefault="009F30ED" w:rsidP="00790D7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28"/>
                <w:szCs w:val="28"/>
              </w:rPr>
              <w:object w:dxaOrig="1840" w:dyaOrig="720">
                <v:shape id="_x0000_i1061" type="#_x0000_t75" style="width:92.65pt;height:36.3pt" o:ole="">
                  <v:imagedata r:id="rId80" o:title=""/>
                </v:shape>
                <o:OLEObject Type="Embed" ProgID="Equation.DSMT4" ShapeID="_x0000_i1061" DrawAspect="Content" ObjectID="_1685423687" r:id="rId81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9F30ED" w:rsidRPr="00926611" w:rsidRDefault="009F30ED" w:rsidP="00790D7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</w:p>
        </w:tc>
      </w:tr>
    </w:tbl>
    <w:p w:rsidR="00790D73" w:rsidRPr="00926611" w:rsidRDefault="00790D73" w:rsidP="005A28BF">
      <w:pPr>
        <w:jc w:val="both"/>
        <w:rPr>
          <w:rFonts w:cs="Times New Roman"/>
          <w:szCs w:val="28"/>
          <w:lang w:val="en-US"/>
        </w:rPr>
      </w:pPr>
    </w:p>
    <w:p w:rsidR="00185571" w:rsidRPr="00926611" w:rsidRDefault="00185571" w:rsidP="00185571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 </w:t>
      </w:r>
      <w:r w:rsidRPr="00926611">
        <w:rPr>
          <w:rFonts w:eastAsia="Times New Roman" w:cs="Times New Roman"/>
          <w:bCs/>
          <w:color w:val="000000"/>
          <w:szCs w:val="28"/>
        </w:rPr>
        <w:t>(2 phút)</w:t>
      </w:r>
    </w:p>
    <w:p w:rsidR="00185571" w:rsidRPr="00926611" w:rsidRDefault="00185571" w:rsidP="00185571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Cs/>
          <w:color w:val="000000"/>
          <w:szCs w:val="28"/>
        </w:rPr>
        <w:t>- Đọc lại toàn bộ nội dung bài đã học.</w:t>
      </w:r>
    </w:p>
    <w:p w:rsidR="00185571" w:rsidRPr="00926611" w:rsidRDefault="00185571" w:rsidP="00185571">
      <w:pPr>
        <w:spacing w:after="0" w:line="276" w:lineRule="auto"/>
        <w:jc w:val="both"/>
        <w:rPr>
          <w:rFonts w:eastAsia="Times New Roman" w:cs="Times New Roman"/>
          <w:color w:val="0070C0"/>
          <w:szCs w:val="28"/>
          <w:lang w:val="en-US"/>
        </w:rPr>
      </w:pPr>
      <w:r w:rsidRPr="00926611">
        <w:rPr>
          <w:rFonts w:eastAsia="Times New Roman" w:cs="Times New Roman"/>
          <w:szCs w:val="28"/>
        </w:rPr>
        <w:t xml:space="preserve">- Học thuộc: </w:t>
      </w:r>
      <w:r w:rsidRPr="00926611">
        <w:rPr>
          <w:rFonts w:eastAsia="Times New Roman" w:cs="Times New Roman"/>
          <w:szCs w:val="28"/>
          <w:lang w:val="en-US"/>
        </w:rPr>
        <w:t xml:space="preserve">các </w:t>
      </w:r>
      <w:r w:rsidRPr="00926611">
        <w:rPr>
          <w:rFonts w:eastAsia="Times New Roman" w:cs="Times New Roman"/>
          <w:szCs w:val="28"/>
        </w:rPr>
        <w:t>khái niệm, quy t</w:t>
      </w:r>
      <w:r w:rsidRPr="00926611">
        <w:rPr>
          <w:rFonts w:eastAsia="Times New Roman" w:cs="Times New Roman"/>
          <w:szCs w:val="28"/>
          <w:lang w:val="en-US"/>
        </w:rPr>
        <w:t>ắc so sánh hai phân số với mẫu dương, biểu diễn một phân số dạng hỗn số và ngược lại.</w:t>
      </w:r>
    </w:p>
    <w:p w:rsidR="00185571" w:rsidRPr="00926611" w:rsidRDefault="00185571" w:rsidP="007D0E43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</w:rPr>
        <w:t xml:space="preserve">- Làm bài tập </w:t>
      </w:r>
      <w:r w:rsidR="005142C4">
        <w:rPr>
          <w:rFonts w:eastAsia="Times New Roman" w:cs="Times New Roman"/>
          <w:szCs w:val="28"/>
          <w:lang w:val="en-US"/>
        </w:rPr>
        <w:t>1,2,3 SGK trang 33</w:t>
      </w:r>
      <w:r w:rsidR="007D0E43" w:rsidRPr="00926611">
        <w:rPr>
          <w:rFonts w:eastAsia="Times New Roman" w:cs="Times New Roman"/>
          <w:szCs w:val="28"/>
          <w:lang w:val="en-US"/>
        </w:rPr>
        <w:t>.</w:t>
      </w:r>
    </w:p>
    <w:p w:rsidR="00525A13" w:rsidRPr="00926611" w:rsidRDefault="00525A13" w:rsidP="00904D8B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</w:p>
    <w:p w:rsidR="00525A13" w:rsidRPr="00926611" w:rsidRDefault="00525A13" w:rsidP="00904D8B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</w:p>
    <w:p w:rsidR="00525A13" w:rsidRPr="00926611" w:rsidRDefault="00525A13" w:rsidP="00904D8B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</w:p>
    <w:p w:rsidR="00525A13" w:rsidRPr="00926611" w:rsidRDefault="00525A13" w:rsidP="00904D8B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</w:p>
    <w:p w:rsidR="00904D8B" w:rsidRPr="00926611" w:rsidRDefault="00904D8B" w:rsidP="00904D8B">
      <w:pPr>
        <w:spacing w:after="0" w:line="276" w:lineRule="auto"/>
        <w:rPr>
          <w:rFonts w:eastAsia="Times New Roman" w:cs="Times New Roman"/>
          <w:b/>
          <w:bCs/>
          <w:color w:val="0070C0"/>
          <w:szCs w:val="28"/>
          <w:u w:val="single"/>
        </w:rPr>
      </w:pPr>
      <w:r w:rsidRPr="00926611">
        <w:rPr>
          <w:rFonts w:eastAsia="Times New Roman" w:cs="Times New Roman"/>
          <w:b/>
          <w:bCs/>
          <w:color w:val="0070C0"/>
          <w:szCs w:val="28"/>
          <w:u w:val="single"/>
        </w:rPr>
        <w:t>Tiết 2</w:t>
      </w:r>
    </w:p>
    <w:p w:rsidR="00904D8B" w:rsidRPr="00926611" w:rsidRDefault="00904D8B" w:rsidP="00904D8B">
      <w:pPr>
        <w:spacing w:after="0" w:line="276" w:lineRule="auto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>3. Hoạt động 3: Luyện tập</w:t>
      </w:r>
      <w:r w:rsidR="00C36EB5">
        <w:rPr>
          <w:rFonts w:eastAsia="Times New Roman" w:cs="Times New Roman"/>
          <w:b/>
          <w:bCs/>
          <w:color w:val="FF0000"/>
          <w:szCs w:val="28"/>
          <w:lang w:val="en-US"/>
        </w:rPr>
        <w:t>.</w:t>
      </w: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525A13" w:rsidRPr="00926611">
        <w:rPr>
          <w:rFonts w:eastAsia="Times New Roman" w:cs="Times New Roman"/>
          <w:color w:val="000000"/>
          <w:szCs w:val="28"/>
        </w:rPr>
        <w:t>(35</w:t>
      </w:r>
      <w:r w:rsidRPr="00926611">
        <w:rPr>
          <w:rFonts w:eastAsia="Times New Roman" w:cs="Times New Roman"/>
          <w:color w:val="000000"/>
          <w:szCs w:val="28"/>
        </w:rPr>
        <w:t xml:space="preserve"> phút)</w:t>
      </w:r>
    </w:p>
    <w:p w:rsidR="00904D8B" w:rsidRPr="00926611" w:rsidRDefault="00904D8B" w:rsidP="00904D8B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926611">
        <w:rPr>
          <w:rFonts w:eastAsia="Times New Roman" w:cs="Times New Roman"/>
          <w:bCs/>
          <w:iCs/>
          <w:szCs w:val="28"/>
        </w:rPr>
        <w:t xml:space="preserve"> HS </w:t>
      </w:r>
      <w:r w:rsidRPr="00926611">
        <w:rPr>
          <w:rFonts w:eastAsia="Times New Roman" w:cs="Times New Roman"/>
          <w:szCs w:val="28"/>
        </w:rPr>
        <w:t xml:space="preserve">vận dụng được khái niệm, quy tắc so sánh hai phân số với mẫu dương để </w:t>
      </w:r>
      <w:r w:rsidRPr="00492F5B">
        <w:rPr>
          <w:rFonts w:eastAsia="Times New Roman" w:cs="Times New Roman"/>
          <w:szCs w:val="28"/>
        </w:rPr>
        <w:t xml:space="preserve">làm các bài tập và giải được một số </w:t>
      </w:r>
      <w:r w:rsidR="00492F5B" w:rsidRPr="00492F5B">
        <w:rPr>
          <w:rFonts w:eastAsia="Times New Roman" w:cs="Times New Roman"/>
          <w:szCs w:val="28"/>
        </w:rPr>
        <w:t>bài t</w:t>
      </w:r>
      <w:r w:rsidR="00492F5B" w:rsidRPr="00492F5B">
        <w:rPr>
          <w:rFonts w:eastAsia="Times New Roman" w:cs="Times New Roman"/>
          <w:szCs w:val="28"/>
          <w:lang w:val="en-US"/>
        </w:rPr>
        <w:t>ập</w:t>
      </w:r>
      <w:r w:rsidRPr="00492F5B">
        <w:rPr>
          <w:rFonts w:eastAsia="Times New Roman" w:cs="Times New Roman"/>
          <w:szCs w:val="28"/>
        </w:rPr>
        <w:t xml:space="preserve"> có nội dung gắn với </w:t>
      </w:r>
      <w:r w:rsidR="00492F5B" w:rsidRPr="00492F5B">
        <w:rPr>
          <w:rFonts w:eastAsia="Times New Roman" w:cs="Times New Roman"/>
          <w:szCs w:val="28"/>
        </w:rPr>
        <w:t>thực ti</w:t>
      </w:r>
      <w:r w:rsidR="00492F5B" w:rsidRPr="00492F5B">
        <w:rPr>
          <w:rFonts w:eastAsia="Times New Roman" w:cs="Times New Roman"/>
          <w:szCs w:val="28"/>
          <w:lang w:val="en-US"/>
        </w:rPr>
        <w:t>ễ</w:t>
      </w:r>
      <w:r w:rsidRPr="00492F5B">
        <w:rPr>
          <w:rFonts w:eastAsia="Times New Roman" w:cs="Times New Roman"/>
          <w:szCs w:val="28"/>
        </w:rPr>
        <w:t>n ở mức độ cơ bản.</w:t>
      </w:r>
    </w:p>
    <w:p w:rsidR="00904D8B" w:rsidRPr="00926611" w:rsidRDefault="00904D8B" w:rsidP="00904D8B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926611">
        <w:rPr>
          <w:rFonts w:eastAsia="Times New Roman" w:cs="Times New Roman"/>
          <w:color w:val="FF0000"/>
          <w:szCs w:val="28"/>
        </w:rPr>
        <w:t xml:space="preserve"> </w:t>
      </w:r>
      <w:r w:rsidRPr="00926611">
        <w:rPr>
          <w:rFonts w:eastAsia="Times New Roman" w:cs="Times New Roman"/>
          <w:szCs w:val="28"/>
        </w:rPr>
        <w:t xml:space="preserve">Làm các bài tập từ </w:t>
      </w:r>
      <w:r w:rsidRPr="00926611">
        <w:rPr>
          <w:rFonts w:eastAsia="Times New Roman" w:cs="Times New Roman"/>
          <w:szCs w:val="28"/>
          <w:lang w:val="en-US"/>
        </w:rPr>
        <w:t xml:space="preserve">1 đến </w:t>
      </w:r>
      <w:r w:rsidR="00CD5ACE" w:rsidRPr="00926611">
        <w:rPr>
          <w:rFonts w:eastAsia="Times New Roman" w:cs="Times New Roman"/>
          <w:szCs w:val="28"/>
          <w:lang w:val="en-US"/>
        </w:rPr>
        <w:t>5</w:t>
      </w:r>
      <w:r w:rsidR="00CD5ACE" w:rsidRPr="00926611">
        <w:rPr>
          <w:rFonts w:eastAsia="Times New Roman" w:cs="Times New Roman"/>
          <w:szCs w:val="28"/>
        </w:rPr>
        <w:t xml:space="preserve"> SGK trang 3</w:t>
      </w:r>
      <w:r w:rsidR="005142C4">
        <w:rPr>
          <w:rFonts w:eastAsia="Times New Roman" w:cs="Times New Roman"/>
          <w:szCs w:val="28"/>
          <w:lang w:val="en-US"/>
        </w:rPr>
        <w:t>3</w:t>
      </w:r>
      <w:r w:rsidRPr="00926611">
        <w:rPr>
          <w:rFonts w:eastAsia="Times New Roman" w:cs="Times New Roman"/>
          <w:szCs w:val="28"/>
        </w:rPr>
        <w:t>.</w:t>
      </w:r>
    </w:p>
    <w:p w:rsidR="00CD5ACE" w:rsidRPr="00926611" w:rsidRDefault="00904D8B" w:rsidP="00CD5ACE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926611">
        <w:rPr>
          <w:rFonts w:eastAsia="Times New Roman" w:cs="Times New Roman"/>
          <w:color w:val="000000"/>
          <w:szCs w:val="28"/>
        </w:rPr>
        <w:t xml:space="preserve"> Lời giải </w:t>
      </w:r>
      <w:r w:rsidRPr="00926611">
        <w:rPr>
          <w:rFonts w:eastAsia="Times New Roman" w:cs="Times New Roman"/>
          <w:szCs w:val="28"/>
        </w:rPr>
        <w:t xml:space="preserve">các bài tập từ </w:t>
      </w:r>
      <w:r w:rsidR="00CD5ACE" w:rsidRPr="00926611">
        <w:rPr>
          <w:rFonts w:eastAsia="Times New Roman" w:cs="Times New Roman"/>
          <w:szCs w:val="28"/>
          <w:lang w:val="en-US"/>
        </w:rPr>
        <w:t>1 đến 5</w:t>
      </w:r>
      <w:r w:rsidR="00CD5ACE" w:rsidRPr="00926611">
        <w:rPr>
          <w:rFonts w:eastAsia="Times New Roman" w:cs="Times New Roman"/>
          <w:szCs w:val="28"/>
        </w:rPr>
        <w:t xml:space="preserve"> SGK trang 3</w:t>
      </w:r>
      <w:r w:rsidR="005142C4">
        <w:rPr>
          <w:rFonts w:eastAsia="Times New Roman" w:cs="Times New Roman"/>
          <w:szCs w:val="28"/>
          <w:lang w:val="en-US"/>
        </w:rPr>
        <w:t>3</w:t>
      </w:r>
      <w:r w:rsidR="00CD5ACE" w:rsidRPr="00926611">
        <w:rPr>
          <w:rFonts w:eastAsia="Times New Roman" w:cs="Times New Roman"/>
          <w:szCs w:val="28"/>
        </w:rPr>
        <w:t>.</w:t>
      </w:r>
    </w:p>
    <w:p w:rsidR="00904D8B" w:rsidRPr="00926611" w:rsidRDefault="00904D8B" w:rsidP="00CD5ACE">
      <w:pPr>
        <w:spacing w:after="0" w:line="276" w:lineRule="auto"/>
        <w:jc w:val="both"/>
        <w:rPr>
          <w:rFonts w:cs="Times New Roman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647291" w:rsidRPr="00926611" w:rsidTr="00607632">
        <w:tc>
          <w:tcPr>
            <w:tcW w:w="5097" w:type="dxa"/>
            <w:vAlign w:val="center"/>
          </w:tcPr>
          <w:p w:rsidR="00647291" w:rsidRPr="00926611" w:rsidRDefault="00647291" w:rsidP="0064729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Hoạt động của GV và HS</w:t>
            </w:r>
          </w:p>
        </w:tc>
        <w:tc>
          <w:tcPr>
            <w:tcW w:w="5098" w:type="dxa"/>
          </w:tcPr>
          <w:p w:rsidR="00647291" w:rsidRPr="00926611" w:rsidRDefault="00647291" w:rsidP="0064729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647291" w:rsidRPr="00926611" w:rsidTr="00647291">
        <w:tc>
          <w:tcPr>
            <w:tcW w:w="5097" w:type="dxa"/>
          </w:tcPr>
          <w:p w:rsidR="00647291" w:rsidRPr="00926611" w:rsidRDefault="00647291" w:rsidP="00647291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GV</w:t>
            </w:r>
            <w:r w:rsidRPr="00926611">
              <w:rPr>
                <w:rFonts w:eastAsia="Times New Roman" w:cs="Times New Roman"/>
                <w:color w:val="FF0000"/>
                <w:szCs w:val="28"/>
              </w:rPr>
              <w:t xml:space="preserve"> </w:t>
            </w: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giao nhiệm vụ học tập 1:</w:t>
            </w:r>
            <w:r w:rsidRPr="00926611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</w:p>
          <w:p w:rsidR="000E1153" w:rsidRPr="00926611" w:rsidRDefault="000E1153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Nhắc lại quy tắc so sánh hai phân số mẫu dương.</w:t>
            </w:r>
          </w:p>
          <w:p w:rsidR="00865C40" w:rsidRPr="00926611" w:rsidRDefault="00865C40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HS làm bài tập 1</w:t>
            </w:r>
            <w:r w:rsidR="004B38FF" w:rsidRPr="00926611">
              <w:rPr>
                <w:rFonts w:eastAsia="Times New Roman" w:cs="Times New Roman"/>
                <w:szCs w:val="28"/>
                <w:lang w:val="en-US"/>
              </w:rPr>
              <w:t>, 2</w:t>
            </w:r>
            <w:r w:rsidR="00370C2A" w:rsidRPr="00926611">
              <w:rPr>
                <w:rFonts w:eastAsia="Times New Roman" w:cs="Times New Roman"/>
                <w:szCs w:val="28"/>
                <w:lang w:val="en-US"/>
              </w:rPr>
              <w:t>, 3</w:t>
            </w:r>
            <w:r w:rsidR="00607632" w:rsidRPr="00926611">
              <w:rPr>
                <w:rFonts w:eastAsia="Times New Roman" w:cs="Times New Roman"/>
                <w:szCs w:val="28"/>
                <w:lang w:val="en-US"/>
              </w:rPr>
              <w:t>a,b</w:t>
            </w:r>
            <w:r w:rsidR="005142C4">
              <w:rPr>
                <w:rFonts w:eastAsia="Times New Roman" w:cs="Times New Roman"/>
                <w:szCs w:val="28"/>
                <w:lang w:val="en-US"/>
              </w:rPr>
              <w:t xml:space="preserve"> trang 33</w:t>
            </w:r>
            <w:r w:rsidRPr="00926611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5E4D47" w:rsidRPr="00926611" w:rsidRDefault="005E4D47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Không quy đồng c</w:t>
            </w:r>
            <w:r w:rsidR="00C36EB5">
              <w:rPr>
                <w:rFonts w:eastAsia="Times New Roman" w:cs="Times New Roman"/>
                <w:szCs w:val="28"/>
                <w:lang w:val="en-US"/>
              </w:rPr>
              <w:t>ó thể so sánh hai phân số không</w:t>
            </w: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? </w:t>
            </w:r>
          </w:p>
          <w:p w:rsidR="00865C40" w:rsidRPr="00926611" w:rsidRDefault="00865C40" w:rsidP="00865C40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1: </w:t>
            </w:r>
          </w:p>
          <w:p w:rsidR="00865C40" w:rsidRPr="00926611" w:rsidRDefault="00865C40" w:rsidP="00865C40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</w:rPr>
            </w:pPr>
            <w:r w:rsidRPr="00926611">
              <w:rPr>
                <w:rFonts w:eastAsia="Times New Roman" w:cs="Times New Roman"/>
                <w:bCs/>
                <w:szCs w:val="28"/>
              </w:rPr>
              <w:t>- HS thực hiện các yêu cầu trên theo cá nhân.</w:t>
            </w:r>
          </w:p>
          <w:p w:rsidR="00865C40" w:rsidRPr="00926611" w:rsidRDefault="00865C40" w:rsidP="00865C40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Hướng dẫn HS chuyển về mẫu dương.</w:t>
            </w:r>
          </w:p>
          <w:p w:rsidR="00C27CED" w:rsidRPr="00926611" w:rsidRDefault="00C27CED" w:rsidP="00865C40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HS thảo luận nhóm làm bài tập 2.</w:t>
            </w:r>
          </w:p>
          <w:p w:rsidR="009318DA" w:rsidRPr="00926611" w:rsidRDefault="009318DA" w:rsidP="00865C40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color w:val="000000"/>
                <w:szCs w:val="28"/>
                <w:lang w:val="en-US"/>
              </w:rPr>
              <w:t>- GV chia lớp 4 nhóm làm bài tập 2: N1 + N2 làm ý a, N3 + N4 làm ý b.</w:t>
            </w:r>
          </w:p>
          <w:p w:rsidR="00370C2A" w:rsidRPr="00926611" w:rsidRDefault="00370C2A" w:rsidP="00865C40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color w:val="000000"/>
                <w:szCs w:val="28"/>
                <w:lang w:val="en-US"/>
              </w:rPr>
              <w:t>- HS hoàn thiện phiếu học tập</w:t>
            </w:r>
            <w:r w:rsidR="00C36EB5">
              <w:rPr>
                <w:rFonts w:eastAsia="Times New Roman" w:cs="Times New Roman"/>
                <w:color w:val="000000"/>
                <w:szCs w:val="28"/>
                <w:lang w:val="en-US"/>
              </w:rPr>
              <w:t>.</w:t>
            </w:r>
          </w:p>
          <w:p w:rsidR="00865C40" w:rsidRPr="00926611" w:rsidRDefault="00865C40" w:rsidP="00865C40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1: </w:t>
            </w:r>
          </w:p>
          <w:p w:rsidR="00865C40" w:rsidRPr="00926611" w:rsidRDefault="004B38FF" w:rsidP="00865C40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GV yêu cầu 3 HS lên bảng trình bày bài 1</w:t>
            </w:r>
            <w:r w:rsidR="00C36EB5">
              <w:rPr>
                <w:rFonts w:eastAsia="Times New Roman" w:cs="Times New Roman"/>
                <w:bCs/>
                <w:szCs w:val="28"/>
                <w:lang w:val="en-US"/>
              </w:rPr>
              <w:t>.</w:t>
            </w:r>
          </w:p>
          <w:p w:rsidR="009318DA" w:rsidRPr="00926611" w:rsidRDefault="009318DA" w:rsidP="00865C40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color w:val="000000"/>
                <w:szCs w:val="28"/>
                <w:lang w:val="en-US"/>
              </w:rPr>
              <w:t>- HS nhận xét chéo bài tập 2.</w:t>
            </w:r>
          </w:p>
          <w:p w:rsidR="00370C2A" w:rsidRPr="00926611" w:rsidRDefault="00370C2A" w:rsidP="00865C40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color w:val="000000"/>
                <w:szCs w:val="28"/>
                <w:lang w:val="en-US"/>
              </w:rPr>
              <w:t>- GV thu phiếu của một số HS và chiếu đáp án.</w:t>
            </w:r>
          </w:p>
          <w:p w:rsidR="004B38FF" w:rsidRPr="00926611" w:rsidRDefault="004B38FF" w:rsidP="004B38FF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926611">
              <w:rPr>
                <w:rFonts w:eastAsia="Times New Roman" w:cs="Times New Roman"/>
                <w:color w:val="000000"/>
                <w:szCs w:val="28"/>
              </w:rPr>
              <w:t>- Cả lớp quan sát và nhận xét.</w:t>
            </w:r>
          </w:p>
          <w:p w:rsidR="004B38FF" w:rsidRPr="00926611" w:rsidRDefault="004B38FF" w:rsidP="004B38FF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1: </w:t>
            </w:r>
          </w:p>
          <w:p w:rsidR="004B38FF" w:rsidRPr="00926611" w:rsidRDefault="004B38FF" w:rsidP="004B38FF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926611">
              <w:rPr>
                <w:rFonts w:eastAsia="Times New Roman" w:cs="Times New Roman"/>
                <w:szCs w:val="28"/>
              </w:rPr>
              <w:t xml:space="preserve">- </w:t>
            </w:r>
            <w:r w:rsidRPr="00926611">
              <w:rPr>
                <w:rFonts w:eastAsia="Times New Roman" w:cs="Times New Roman"/>
                <w:color w:val="000000"/>
                <w:szCs w:val="28"/>
              </w:rPr>
              <w:t>GV khẳng định kết quả đúng và đánh giá mức độ hoàn thành của HS.</w:t>
            </w:r>
          </w:p>
          <w:p w:rsidR="004B38FF" w:rsidRPr="00926611" w:rsidRDefault="00CC18E7" w:rsidP="00865C40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Cs/>
                <w:szCs w:val="28"/>
                <w:lang w:val="en-US"/>
              </w:rPr>
              <w:t>- Có thể không quy đồng mẫu vẫn có thể so sánh trung gian hoặc sử dụng phần bù để so sánh các phân số.</w:t>
            </w:r>
          </w:p>
          <w:p w:rsidR="00865C40" w:rsidRPr="00926611" w:rsidRDefault="00865C40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</w:p>
        </w:tc>
        <w:tc>
          <w:tcPr>
            <w:tcW w:w="5098" w:type="dxa"/>
          </w:tcPr>
          <w:p w:rsidR="00647291" w:rsidRPr="00926611" w:rsidRDefault="00C27CED" w:rsidP="007D0E4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szCs w:val="28"/>
                <w:lang w:val="en-US"/>
              </w:rPr>
              <w:t>Dạng 1: So sánh phân số</w:t>
            </w:r>
          </w:p>
          <w:p w:rsidR="00C27CED" w:rsidRPr="00926611" w:rsidRDefault="005142C4" w:rsidP="007D0E4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Bài tập 1 SGK trang 33</w:t>
            </w:r>
            <w:r w:rsidR="00C27CED" w:rsidRPr="00926611">
              <w:rPr>
                <w:rFonts w:eastAsia="Times New Roman" w:cs="Times New Roman"/>
                <w:b/>
                <w:szCs w:val="28"/>
                <w:lang w:val="en-US"/>
              </w:rPr>
              <w:t>.</w:t>
            </w:r>
          </w:p>
          <w:p w:rsidR="00C27CED" w:rsidRPr="00926611" w:rsidRDefault="00C27CED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a) </w:t>
            </w:r>
            <w:r w:rsidR="00C300E1" w:rsidRPr="00926611">
              <w:rPr>
                <w:rFonts w:cs="Times New Roman"/>
                <w:position w:val="-26"/>
                <w:szCs w:val="28"/>
              </w:rPr>
              <w:object w:dxaOrig="1180" w:dyaOrig="700">
                <v:shape id="_x0000_i1062" type="#_x0000_t75" style="width:58.85pt;height:35.7pt" o:ole="">
                  <v:imagedata r:id="rId82" o:title=""/>
                </v:shape>
                <o:OLEObject Type="Embed" ProgID="Equation.DSMT4" ShapeID="_x0000_i1062" DrawAspect="Content" ObjectID="_1685423688" r:id="rId83"/>
              </w:object>
            </w:r>
            <w:r w:rsidR="00C300E1" w:rsidRPr="00926611">
              <w:rPr>
                <w:rFonts w:cs="Times New Roman"/>
                <w:szCs w:val="28"/>
                <w:lang w:val="en-US"/>
              </w:rPr>
              <w:t xml:space="preserve">; </w:t>
            </w:r>
            <w:r w:rsidR="00C300E1" w:rsidRPr="00926611">
              <w:rPr>
                <w:rFonts w:cs="Times New Roman"/>
                <w:position w:val="-28"/>
                <w:szCs w:val="28"/>
              </w:rPr>
              <w:object w:dxaOrig="820" w:dyaOrig="720">
                <v:shape id="_x0000_i1063" type="#_x0000_t75" style="width:41.3pt;height:36.3pt" o:ole="">
                  <v:imagedata r:id="rId84" o:title=""/>
                </v:shape>
                <o:OLEObject Type="Embed" ProgID="Equation.DSMT4" ShapeID="_x0000_i1063" DrawAspect="Content" ObjectID="_1685423689" r:id="rId85"/>
              </w:object>
            </w:r>
          </w:p>
          <w:p w:rsidR="00C300E1" w:rsidRPr="00926611" w:rsidRDefault="00C300E1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Ta có: </w:t>
            </w:r>
            <w:r w:rsidRPr="00926611">
              <w:rPr>
                <w:rFonts w:cs="Times New Roman"/>
                <w:position w:val="-28"/>
                <w:szCs w:val="28"/>
              </w:rPr>
              <w:object w:dxaOrig="2299" w:dyaOrig="720">
                <v:shape id="_x0000_i1064" type="#_x0000_t75" style="width:114.55pt;height:36.3pt" o:ole="">
                  <v:imagedata r:id="rId86" o:title=""/>
                </v:shape>
                <o:OLEObject Type="Embed" ProgID="Equation.DSMT4" ShapeID="_x0000_i1064" DrawAspect="Content" ObjectID="_1685423690" r:id="rId87"/>
              </w:object>
            </w:r>
          </w:p>
          <w:p w:rsidR="005E4D47" w:rsidRPr="00926611" w:rsidRDefault="005E4D47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b) </w:t>
            </w:r>
            <w:r w:rsidRPr="00926611">
              <w:rPr>
                <w:rFonts w:cs="Times New Roman"/>
                <w:position w:val="-28"/>
                <w:szCs w:val="28"/>
              </w:rPr>
              <w:object w:dxaOrig="1160" w:dyaOrig="720">
                <v:shape id="_x0000_i1065" type="#_x0000_t75" style="width:57.6pt;height:36.3pt" o:ole="">
                  <v:imagedata r:id="rId88" o:title=""/>
                </v:shape>
                <o:OLEObject Type="Embed" ProgID="Equation.DSMT4" ShapeID="_x0000_i1065" DrawAspect="Content" ObjectID="_1685423691" r:id="rId89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; </w:t>
            </w:r>
            <w:r w:rsidRPr="00926611">
              <w:rPr>
                <w:rFonts w:cs="Times New Roman"/>
                <w:position w:val="-28"/>
                <w:szCs w:val="28"/>
              </w:rPr>
              <w:object w:dxaOrig="1800" w:dyaOrig="720">
                <v:shape id="_x0000_i1066" type="#_x0000_t75" style="width:90.15pt;height:36.3pt" o:ole="">
                  <v:imagedata r:id="rId90" o:title=""/>
                </v:shape>
                <o:OLEObject Type="Embed" ProgID="Equation.DSMT4" ShapeID="_x0000_i1066" DrawAspect="Content" ObjectID="_1685423692" r:id="rId91"/>
              </w:object>
            </w:r>
          </w:p>
          <w:p w:rsidR="005E4D47" w:rsidRPr="00926611" w:rsidRDefault="005E4D47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Ta có: </w:t>
            </w:r>
            <w:r w:rsidRPr="00926611">
              <w:rPr>
                <w:rFonts w:cs="Times New Roman"/>
                <w:position w:val="-28"/>
                <w:szCs w:val="28"/>
              </w:rPr>
              <w:object w:dxaOrig="2659" w:dyaOrig="720">
                <v:shape id="_x0000_i1067" type="#_x0000_t75" style="width:132.75pt;height:36.3pt" o:ole="">
                  <v:imagedata r:id="rId92" o:title=""/>
                </v:shape>
                <o:OLEObject Type="Embed" ProgID="Equation.DSMT4" ShapeID="_x0000_i1067" DrawAspect="Content" ObjectID="_1685423693" r:id="rId93"/>
              </w:object>
            </w:r>
          </w:p>
          <w:p w:rsidR="005E4D47" w:rsidRPr="00926611" w:rsidRDefault="005E4D47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c) </w:t>
            </w:r>
            <w:r w:rsidR="00D4256A" w:rsidRPr="00926611">
              <w:rPr>
                <w:rFonts w:cs="Times New Roman"/>
                <w:position w:val="-28"/>
                <w:szCs w:val="28"/>
              </w:rPr>
              <w:object w:dxaOrig="1780" w:dyaOrig="720">
                <v:shape id="_x0000_i1068" type="#_x0000_t75" style="width:88.9pt;height:36.3pt" o:ole="">
                  <v:imagedata r:id="rId94" o:title=""/>
                </v:shape>
                <o:OLEObject Type="Embed" ProgID="Equation.DSMT4" ShapeID="_x0000_i1068" DrawAspect="Content" ObjectID="_1685423694" r:id="rId95"/>
              </w:object>
            </w:r>
            <w:r w:rsidR="00D4256A" w:rsidRPr="00926611">
              <w:rPr>
                <w:rFonts w:cs="Times New Roman"/>
                <w:szCs w:val="28"/>
                <w:lang w:val="en-US"/>
              </w:rPr>
              <w:t xml:space="preserve">; </w:t>
            </w:r>
            <w:r w:rsidR="00D4256A" w:rsidRPr="00926611">
              <w:rPr>
                <w:rFonts w:cs="Times New Roman"/>
                <w:position w:val="-28"/>
                <w:szCs w:val="28"/>
              </w:rPr>
              <w:object w:dxaOrig="1180" w:dyaOrig="720">
                <v:shape id="_x0000_i1069" type="#_x0000_t75" style="width:58.85pt;height:36.3pt" o:ole="">
                  <v:imagedata r:id="rId96" o:title=""/>
                </v:shape>
                <o:OLEObject Type="Embed" ProgID="Equation.DSMT4" ShapeID="_x0000_i1069" DrawAspect="Content" ObjectID="_1685423695" r:id="rId97"/>
              </w:object>
            </w:r>
          </w:p>
          <w:p w:rsidR="00D4256A" w:rsidRPr="00926611" w:rsidRDefault="00D4256A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Ta có: </w:t>
            </w:r>
            <w:r w:rsidRPr="00926611">
              <w:rPr>
                <w:rFonts w:cs="Times New Roman"/>
                <w:position w:val="-28"/>
                <w:szCs w:val="28"/>
              </w:rPr>
              <w:object w:dxaOrig="2640" w:dyaOrig="720">
                <v:shape id="_x0000_i1070" type="#_x0000_t75" style="width:130.85pt;height:36.3pt" o:ole="">
                  <v:imagedata r:id="rId98" o:title=""/>
                </v:shape>
                <o:OLEObject Type="Embed" ProgID="Equation.DSMT4" ShapeID="_x0000_i1070" DrawAspect="Content" ObjectID="_1685423696" r:id="rId99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9318DA" w:rsidRPr="00926611" w:rsidRDefault="00572FA6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>Lưu ý:</w:t>
            </w:r>
          </w:p>
          <w:p w:rsidR="00572FA6" w:rsidRPr="00926611" w:rsidRDefault="00572FA6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 </w:t>
            </w:r>
            <w:r w:rsidR="00926611" w:rsidRPr="00926611">
              <w:rPr>
                <w:rFonts w:cs="Times New Roman"/>
                <w:position w:val="-28"/>
                <w:szCs w:val="28"/>
              </w:rPr>
              <w:object w:dxaOrig="4260" w:dyaOrig="720">
                <v:shape id="_x0000_i1071" type="#_x0000_t75" style="width:212.85pt;height:36.3pt" o:ole="">
                  <v:imagedata r:id="rId100" o:title=""/>
                </v:shape>
                <o:OLEObject Type="Embed" ProgID="Equation.DSMT4" ShapeID="_x0000_i1071" DrawAspect="Content" ObjectID="_1685423697" r:id="rId101"/>
              </w:object>
            </w:r>
          </w:p>
          <w:p w:rsidR="005142C4" w:rsidRDefault="009318DA" w:rsidP="007D0E43">
            <w:pPr>
              <w:spacing w:line="276" w:lineRule="auto"/>
              <w:jc w:val="both"/>
              <w:rPr>
                <w:rFonts w:cs="Times New Roman"/>
                <w:b/>
                <w:szCs w:val="28"/>
                <w:lang w:val="en-US"/>
              </w:rPr>
            </w:pPr>
            <w:r w:rsidRPr="00926611">
              <w:rPr>
                <w:rFonts w:cs="Times New Roman"/>
                <w:b/>
                <w:szCs w:val="28"/>
                <w:lang w:val="en-US"/>
              </w:rPr>
              <w:t>Bài tậ</w:t>
            </w:r>
            <w:r w:rsidR="005142C4">
              <w:rPr>
                <w:rFonts w:cs="Times New Roman"/>
                <w:b/>
                <w:szCs w:val="28"/>
                <w:lang w:val="en-US"/>
              </w:rPr>
              <w:t>p 2 SGK trang 33.</w:t>
            </w:r>
          </w:p>
          <w:p w:rsidR="00DD42CD" w:rsidRDefault="009318DA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8D62CF">
              <w:rPr>
                <w:rFonts w:cs="Times New Roman"/>
                <w:szCs w:val="28"/>
                <w:lang w:val="en-US"/>
              </w:rPr>
              <w:t>a)</w:t>
            </w:r>
            <w:r w:rsidRPr="00926611">
              <w:rPr>
                <w:rFonts w:cs="Times New Roman"/>
                <w:b/>
                <w:szCs w:val="28"/>
                <w:lang w:val="en-US"/>
              </w:rPr>
              <w:t xml:space="preserve"> </w:t>
            </w:r>
            <w:r w:rsidR="00466A55" w:rsidRPr="00926611">
              <w:rPr>
                <w:rFonts w:cs="Times New Roman"/>
                <w:szCs w:val="28"/>
                <w:lang w:val="en-US"/>
              </w:rPr>
              <w:t>Ta có:</w:t>
            </w:r>
            <w:r w:rsidR="00466A55" w:rsidRPr="00926611">
              <w:rPr>
                <w:rFonts w:cs="Times New Roman"/>
                <w:szCs w:val="28"/>
              </w:rPr>
              <w:t xml:space="preserve"> </w:t>
            </w:r>
            <w:r w:rsidR="00466A55" w:rsidRPr="00926611">
              <w:rPr>
                <w:rFonts w:cs="Times New Roman"/>
                <w:position w:val="-28"/>
                <w:szCs w:val="28"/>
              </w:rPr>
              <w:object w:dxaOrig="1780" w:dyaOrig="720">
                <v:shape id="_x0000_i1072" type="#_x0000_t75" style="width:88.9pt;height:36.3pt" o:ole="">
                  <v:imagedata r:id="rId102" o:title=""/>
                </v:shape>
                <o:OLEObject Type="Embed" ProgID="Equation.DSMT4" ShapeID="_x0000_i1072" DrawAspect="Content" ObjectID="_1685423698" r:id="rId103"/>
              </w:object>
            </w:r>
            <w:r w:rsidR="00466A55" w:rsidRPr="00926611">
              <w:rPr>
                <w:rFonts w:cs="Times New Roman"/>
                <w:szCs w:val="28"/>
                <w:lang w:val="en-US"/>
              </w:rPr>
              <w:t>.</w:t>
            </w:r>
            <w:r w:rsidR="00D762EF">
              <w:rPr>
                <w:rFonts w:cs="Times New Roman"/>
                <w:szCs w:val="28"/>
                <w:lang w:val="en-US"/>
              </w:rPr>
              <w:t xml:space="preserve"> </w:t>
            </w:r>
          </w:p>
          <w:p w:rsidR="009318DA" w:rsidRPr="00D762EF" w:rsidRDefault="00DE6B02" w:rsidP="007D0E43">
            <w:pPr>
              <w:spacing w:line="276" w:lineRule="auto"/>
              <w:jc w:val="both"/>
              <w:rPr>
                <w:rFonts w:cs="Times New Roman"/>
                <w:color w:val="FF0000"/>
                <w:szCs w:val="28"/>
                <w:lang w:val="en-US"/>
              </w:rPr>
            </w:pPr>
            <w:r w:rsidRPr="008D62CF">
              <w:rPr>
                <w:rFonts w:cs="Times New Roman"/>
                <w:szCs w:val="28"/>
                <w:lang w:val="en-US"/>
              </w:rPr>
              <w:t>Vậy</w:t>
            </w:r>
            <w:r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="008D62CF" w:rsidRPr="00926611">
              <w:rPr>
                <w:rFonts w:cs="Times New Roman"/>
                <w:position w:val="-28"/>
                <w:szCs w:val="28"/>
              </w:rPr>
              <w:object w:dxaOrig="1420" w:dyaOrig="720">
                <v:shape id="_x0000_i1107" type="#_x0000_t75" style="width:70.75pt;height:36.3pt" o:ole="">
                  <v:imagedata r:id="rId104" o:title=""/>
                </v:shape>
                <o:OLEObject Type="Embed" ProgID="Equation.DSMT4" ShapeID="_x0000_i1107" DrawAspect="Content" ObjectID="_1685423699" r:id="rId105"/>
              </w:object>
            </w:r>
          </w:p>
          <w:p w:rsidR="00466A55" w:rsidRPr="00926611" w:rsidRDefault="00466A55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b) </w:t>
            </w:r>
            <w:r w:rsidR="00DE6B02" w:rsidRPr="00DE6B02">
              <w:rPr>
                <w:rFonts w:cs="Times New Roman"/>
                <w:position w:val="-26"/>
                <w:szCs w:val="28"/>
              </w:rPr>
              <w:object w:dxaOrig="1260" w:dyaOrig="700">
                <v:shape id="_x0000_i1073" type="#_x0000_t75" style="width:62.6pt;height:35.05pt" o:ole="">
                  <v:imagedata r:id="rId106" o:title=""/>
                </v:shape>
                <o:OLEObject Type="Embed" ProgID="Equation.DSMT4" ShapeID="_x0000_i1073" DrawAspect="Content" ObjectID="_1685423700" r:id="rId107"/>
              </w:object>
            </w:r>
            <w:r w:rsidR="000247D0" w:rsidRPr="00926611">
              <w:rPr>
                <w:rFonts w:cs="Times New Roman"/>
                <w:szCs w:val="28"/>
                <w:lang w:val="en-US"/>
              </w:rPr>
              <w:t xml:space="preserve">; </w:t>
            </w:r>
            <w:r w:rsidR="000247D0" w:rsidRPr="00926611">
              <w:rPr>
                <w:rFonts w:cs="Times New Roman"/>
                <w:position w:val="-28"/>
                <w:szCs w:val="28"/>
              </w:rPr>
              <w:object w:dxaOrig="1160" w:dyaOrig="720">
                <v:shape id="_x0000_i1074" type="#_x0000_t75" style="width:57.6pt;height:36.3pt" o:ole="">
                  <v:imagedata r:id="rId108" o:title=""/>
                </v:shape>
                <o:OLEObject Type="Embed" ProgID="Equation.DSMT4" ShapeID="_x0000_i1074" DrawAspect="Content" ObjectID="_1685423701" r:id="rId109"/>
              </w:object>
            </w:r>
          </w:p>
          <w:p w:rsidR="000247D0" w:rsidRPr="00F90F37" w:rsidRDefault="000247D0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Ta có: </w:t>
            </w:r>
            <w:r w:rsidR="00DE6B02" w:rsidRPr="00DE6B02">
              <w:rPr>
                <w:rFonts w:cs="Times New Roman"/>
                <w:position w:val="-28"/>
                <w:szCs w:val="28"/>
              </w:rPr>
              <w:object w:dxaOrig="2740" w:dyaOrig="720">
                <v:shape id="_x0000_i1075" type="#_x0000_t75" style="width:135.85pt;height:36.3pt" o:ole="">
                  <v:imagedata r:id="rId110" o:title=""/>
                </v:shape>
                <o:OLEObject Type="Embed" ProgID="Equation.DSMT4" ShapeID="_x0000_i1075" DrawAspect="Content" ObjectID="_1685423702" r:id="rId111"/>
              </w:object>
            </w:r>
          </w:p>
          <w:p w:rsidR="00572FA6" w:rsidRDefault="000247D0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28"/>
                <w:szCs w:val="28"/>
              </w:rPr>
              <w:object w:dxaOrig="2480" w:dyaOrig="720">
                <v:shape id="_x0000_i1076" type="#_x0000_t75" style="width:123.35pt;height:36.3pt" o:ole="">
                  <v:imagedata r:id="rId112" o:title=""/>
                </v:shape>
                <o:OLEObject Type="Embed" ProgID="Equation.DSMT4" ShapeID="_x0000_i1076" DrawAspect="Content" ObjectID="_1685423703" r:id="rId113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.</w:t>
            </w:r>
          </w:p>
          <w:p w:rsidR="00DD42CD" w:rsidRDefault="00DE6B02" w:rsidP="007D0E43">
            <w:pPr>
              <w:spacing w:line="276" w:lineRule="auto"/>
              <w:jc w:val="both"/>
              <w:rPr>
                <w:rFonts w:cs="Times New Roman"/>
                <w:color w:val="FF0000"/>
                <w:szCs w:val="28"/>
                <w:lang w:val="en-US"/>
              </w:rPr>
            </w:pPr>
            <w:r w:rsidRPr="008D62CF">
              <w:rPr>
                <w:rFonts w:cs="Times New Roman"/>
                <w:szCs w:val="28"/>
                <w:lang w:val="en-US"/>
              </w:rPr>
              <w:t>Vậy</w:t>
            </w:r>
            <w:r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w:r w:rsidR="008D62CF" w:rsidRPr="00926611">
              <w:rPr>
                <w:rFonts w:cs="Times New Roman"/>
                <w:position w:val="-28"/>
                <w:szCs w:val="28"/>
              </w:rPr>
              <w:object w:dxaOrig="1780" w:dyaOrig="720">
                <v:shape id="_x0000_i1108" type="#_x0000_t75" style="width:88.9pt;height:36.3pt" o:ole="">
                  <v:imagedata r:id="rId114" o:title=""/>
                </v:shape>
                <o:OLEObject Type="Embed" ProgID="Equation.DSMT4" ShapeID="_x0000_i1108" DrawAspect="Content" ObjectID="_1685423704" r:id="rId115"/>
              </w:object>
            </w:r>
          </w:p>
          <w:p w:rsidR="00370C2A" w:rsidRPr="00926611" w:rsidRDefault="00370C2A" w:rsidP="007D0E43">
            <w:pPr>
              <w:spacing w:line="276" w:lineRule="auto"/>
              <w:jc w:val="both"/>
              <w:rPr>
                <w:rFonts w:cs="Times New Roman"/>
                <w:b/>
                <w:szCs w:val="28"/>
                <w:lang w:val="en-US"/>
              </w:rPr>
            </w:pPr>
            <w:r w:rsidRPr="00926611">
              <w:rPr>
                <w:rFonts w:cs="Times New Roman"/>
                <w:b/>
                <w:szCs w:val="28"/>
                <w:lang w:val="en-US"/>
              </w:rPr>
              <w:lastRenderedPageBreak/>
              <w:t>Bài tậ</w:t>
            </w:r>
            <w:r w:rsidR="005142C4">
              <w:rPr>
                <w:rFonts w:cs="Times New Roman"/>
                <w:b/>
                <w:szCs w:val="28"/>
                <w:lang w:val="en-US"/>
              </w:rPr>
              <w:t>p 3 SGK trang 33</w:t>
            </w:r>
          </w:p>
          <w:p w:rsidR="00370C2A" w:rsidRPr="00926611" w:rsidRDefault="00AA237B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a) </w:t>
            </w:r>
            <w:r w:rsidR="00070DA9" w:rsidRPr="00926611">
              <w:rPr>
                <w:rFonts w:cs="Times New Roman"/>
                <w:position w:val="-28"/>
                <w:szCs w:val="28"/>
              </w:rPr>
              <w:object w:dxaOrig="2500" w:dyaOrig="720">
                <v:shape id="_x0000_i1077" type="#_x0000_t75" style="width:124.6pt;height:36.3pt" o:ole="">
                  <v:imagedata r:id="rId116" o:title=""/>
                </v:shape>
                <o:OLEObject Type="Embed" ProgID="Equation.DSMT4" ShapeID="_x0000_i1077" DrawAspect="Content" ObjectID="_1685423705" r:id="rId117"/>
              </w:object>
            </w:r>
          </w:p>
          <w:p w:rsidR="00070DA9" w:rsidRPr="00926611" w:rsidRDefault="00070DA9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b) </w:t>
            </w:r>
            <w:r w:rsidRPr="00926611">
              <w:rPr>
                <w:rFonts w:cs="Times New Roman"/>
                <w:position w:val="-28"/>
                <w:szCs w:val="28"/>
              </w:rPr>
              <w:object w:dxaOrig="2659" w:dyaOrig="720">
                <v:shape id="_x0000_i1078" type="#_x0000_t75" style="width:132.75pt;height:36.3pt" o:ole="">
                  <v:imagedata r:id="rId118" o:title=""/>
                </v:shape>
                <o:OLEObject Type="Embed" ProgID="Equation.DSMT4" ShapeID="_x0000_i1078" DrawAspect="Content" ObjectID="_1685423706" r:id="rId119"/>
              </w:object>
            </w:r>
          </w:p>
          <w:p w:rsidR="00070DA9" w:rsidRPr="00926611" w:rsidRDefault="00070DA9" w:rsidP="007D0E43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26611">
              <w:rPr>
                <w:rFonts w:cs="Times New Roman"/>
                <w:position w:val="-28"/>
                <w:szCs w:val="28"/>
              </w:rPr>
              <w:object w:dxaOrig="2659" w:dyaOrig="720">
                <v:shape id="_x0000_i1079" type="#_x0000_t75" style="width:132.75pt;height:36.3pt" o:ole="">
                  <v:imagedata r:id="rId120" o:title=""/>
                </v:shape>
                <o:OLEObject Type="Embed" ProgID="Equation.DSMT4" ShapeID="_x0000_i1079" DrawAspect="Content" ObjectID="_1685423707" r:id="rId121"/>
              </w:object>
            </w:r>
          </w:p>
        </w:tc>
      </w:tr>
      <w:tr w:rsidR="00647291" w:rsidRPr="00926611" w:rsidTr="00647291">
        <w:tc>
          <w:tcPr>
            <w:tcW w:w="5097" w:type="dxa"/>
          </w:tcPr>
          <w:p w:rsidR="00607632" w:rsidRPr="00926611" w:rsidRDefault="00607632" w:rsidP="00607632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lastRenderedPageBreak/>
              <w:t>* GV</w:t>
            </w:r>
            <w:r w:rsidRPr="00926611">
              <w:rPr>
                <w:rFonts w:eastAsia="Times New Roman" w:cs="Times New Roman"/>
                <w:color w:val="FF0000"/>
                <w:szCs w:val="28"/>
              </w:rPr>
              <w:t xml:space="preserve"> </w:t>
            </w: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giao nhiệm vụ học tập 2:</w:t>
            </w:r>
            <w:r w:rsidRPr="00926611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</w:p>
          <w:p w:rsidR="00647291" w:rsidRPr="00926611" w:rsidRDefault="00607632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Nêu khái niệm hỗn số và cách đưa phân số về dạng hỗn số</w:t>
            </w:r>
            <w:r w:rsidR="00DE6B02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BD23B5" w:rsidRPr="00926611" w:rsidRDefault="00607632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- HS làm </w:t>
            </w:r>
            <w:r w:rsidRPr="00DE6B02">
              <w:rPr>
                <w:rFonts w:eastAsia="Times New Roman" w:cs="Times New Roman"/>
                <w:szCs w:val="28"/>
                <w:lang w:val="en-US"/>
              </w:rPr>
              <w:t>bài tập 4</w:t>
            </w:r>
            <w:r w:rsidR="005142C4">
              <w:rPr>
                <w:rFonts w:eastAsia="Times New Roman" w:cs="Times New Roman"/>
                <w:szCs w:val="28"/>
                <w:lang w:val="en-US"/>
              </w:rPr>
              <w:t xml:space="preserve"> SGK trang 33</w:t>
            </w:r>
            <w:r w:rsidRPr="00926611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607632" w:rsidRPr="00DE6B02" w:rsidRDefault="00607632" w:rsidP="00607632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2: </w:t>
            </w:r>
          </w:p>
          <w:p w:rsidR="00BD23B5" w:rsidRPr="00DE6B02" w:rsidRDefault="00BD23B5" w:rsidP="007D0E43">
            <w:pPr>
              <w:spacing w:line="276" w:lineRule="auto"/>
              <w:jc w:val="both"/>
              <w:rPr>
                <w:rFonts w:eastAsia="Times New Roman" w:cs="Times New Roman"/>
                <w:color w:val="FF0000"/>
                <w:szCs w:val="28"/>
                <w:lang w:val="en-US"/>
              </w:rPr>
            </w:pPr>
            <w:r w:rsidRPr="00DE6B02">
              <w:rPr>
                <w:rFonts w:eastAsia="Times New Roman" w:cs="Times New Roman"/>
                <w:szCs w:val="28"/>
                <w:lang w:val="en-US"/>
              </w:rPr>
              <w:t xml:space="preserve">- HS thảo luận cặp đôi làm bài </w:t>
            </w:r>
            <w:r w:rsidR="00DE6B02" w:rsidRPr="00DE6B02">
              <w:rPr>
                <w:rFonts w:eastAsia="Times New Roman" w:cs="Times New Roman"/>
                <w:color w:val="FF0000"/>
                <w:szCs w:val="28"/>
                <w:lang w:val="en-US"/>
              </w:rPr>
              <w:t>4.</w:t>
            </w:r>
          </w:p>
          <w:p w:rsidR="0099274C" w:rsidRPr="00926611" w:rsidRDefault="00372A36" w:rsidP="0099274C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Báo cáo, thảo luận </w:t>
            </w: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  <w:lang w:val="en-US"/>
              </w:rPr>
              <w:t>2</w:t>
            </w:r>
            <w:r w:rsidR="0099274C"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: </w:t>
            </w:r>
          </w:p>
          <w:p w:rsidR="00BD23B5" w:rsidRPr="00926611" w:rsidRDefault="0099274C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Đại diện 4 nhóm lên bảng trình bày</w:t>
            </w:r>
            <w:r w:rsidR="00DE6B02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99274C" w:rsidRPr="00926611" w:rsidRDefault="0099274C" w:rsidP="0099274C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- </w:t>
            </w:r>
            <w:r w:rsidRPr="00926611">
              <w:rPr>
                <w:rFonts w:eastAsia="Times New Roman" w:cs="Times New Roman"/>
                <w:color w:val="000000"/>
                <w:szCs w:val="28"/>
              </w:rPr>
              <w:t xml:space="preserve"> Cả lớp quan sát và nhận xét.</w:t>
            </w:r>
          </w:p>
          <w:p w:rsidR="0099274C" w:rsidRPr="00926611" w:rsidRDefault="00372A36" w:rsidP="0099274C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Kết luận, nhận định 2</w:t>
            </w:r>
            <w:r w:rsidR="0099274C"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: </w:t>
            </w:r>
          </w:p>
          <w:p w:rsidR="0099274C" w:rsidRPr="00926611" w:rsidRDefault="0099274C" w:rsidP="007D0E43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926611">
              <w:rPr>
                <w:rFonts w:eastAsia="Times New Roman" w:cs="Times New Roman"/>
                <w:szCs w:val="28"/>
              </w:rPr>
              <w:t xml:space="preserve">- </w:t>
            </w:r>
            <w:r w:rsidRPr="00926611">
              <w:rPr>
                <w:rFonts w:eastAsia="Times New Roman" w:cs="Times New Roman"/>
                <w:color w:val="000000"/>
                <w:szCs w:val="28"/>
              </w:rPr>
              <w:t>GV khẳng định kết quả đúng và đánh giá mức độ hoàn thành của HS.</w:t>
            </w:r>
          </w:p>
        </w:tc>
        <w:tc>
          <w:tcPr>
            <w:tcW w:w="5098" w:type="dxa"/>
          </w:tcPr>
          <w:p w:rsidR="00647291" w:rsidRPr="00926611" w:rsidRDefault="0099274C" w:rsidP="007D0E4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szCs w:val="28"/>
                <w:lang w:val="en-US"/>
              </w:rPr>
              <w:t>Dạng 2: Hỗn số dương</w:t>
            </w:r>
          </w:p>
          <w:p w:rsidR="0099274C" w:rsidRPr="00926611" w:rsidRDefault="005142C4" w:rsidP="007D0E4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Bài tập 4 SGK trang 33</w:t>
            </w:r>
          </w:p>
          <w:p w:rsidR="00A318A5" w:rsidRPr="00926611" w:rsidRDefault="00A318A5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a) </w:t>
            </w:r>
            <w:r w:rsidR="00365FD2" w:rsidRPr="00926611">
              <w:rPr>
                <w:rFonts w:cs="Times New Roman"/>
                <w:position w:val="-4"/>
                <w:szCs w:val="28"/>
              </w:rPr>
              <w:object w:dxaOrig="220" w:dyaOrig="279">
                <v:shape id="_x0000_i1080" type="#_x0000_t75" style="width:11.25pt;height:14.4pt" o:ole="">
                  <v:imagedata r:id="rId122" o:title=""/>
                </v:shape>
                <o:OLEObject Type="Embed" ProgID="Equation.DSMT4" ShapeID="_x0000_i1080" DrawAspect="Content" ObjectID="_1685423708" r:id="rId123"/>
              </w:object>
            </w:r>
            <w:r w:rsidR="00365FD2" w:rsidRPr="00926611">
              <w:rPr>
                <w:rFonts w:cs="Times New Roman"/>
                <w:szCs w:val="28"/>
                <w:lang w:val="en-US"/>
              </w:rPr>
              <w:t xml:space="preserve"> giờ </w:t>
            </w:r>
            <w:r w:rsidR="00365FD2" w:rsidRPr="00926611">
              <w:rPr>
                <w:rFonts w:cs="Times New Roman"/>
                <w:position w:val="-6"/>
                <w:szCs w:val="28"/>
              </w:rPr>
              <w:object w:dxaOrig="320" w:dyaOrig="300">
                <v:shape id="_x0000_i1081" type="#_x0000_t75" style="width:15.65pt;height:15.05pt" o:ole="">
                  <v:imagedata r:id="rId124" o:title=""/>
                </v:shape>
                <o:OLEObject Type="Embed" ProgID="Equation.DSMT4" ShapeID="_x0000_i1081" DrawAspect="Content" ObjectID="_1685423709" r:id="rId125"/>
              </w:object>
            </w:r>
            <w:r w:rsidR="00365FD2" w:rsidRPr="00926611">
              <w:rPr>
                <w:rFonts w:cs="Times New Roman"/>
                <w:szCs w:val="28"/>
                <w:lang w:val="en-US"/>
              </w:rPr>
              <w:t xml:space="preserve"> phút = </w:t>
            </w:r>
            <w:r w:rsidR="00365FD2" w:rsidRPr="00926611">
              <w:rPr>
                <w:rFonts w:cs="Times New Roman"/>
                <w:position w:val="-28"/>
                <w:szCs w:val="28"/>
              </w:rPr>
              <w:object w:dxaOrig="1440" w:dyaOrig="720">
                <v:shape id="_x0000_i1082" type="#_x0000_t75" style="width:1in;height:36.3pt" o:ole="">
                  <v:imagedata r:id="rId126" o:title=""/>
                </v:shape>
                <o:OLEObject Type="Embed" ProgID="Equation.DSMT4" ShapeID="_x0000_i1082" DrawAspect="Content" ObjectID="_1685423710" r:id="rId127"/>
              </w:object>
            </w:r>
            <w:r w:rsidR="00365FD2" w:rsidRPr="00926611">
              <w:rPr>
                <w:rFonts w:cs="Times New Roman"/>
                <w:szCs w:val="28"/>
                <w:lang w:val="en-US"/>
              </w:rPr>
              <w:t xml:space="preserve"> giờ</w:t>
            </w:r>
          </w:p>
          <w:p w:rsidR="00365FD2" w:rsidRPr="00926611" w:rsidRDefault="00365FD2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6"/>
                <w:szCs w:val="28"/>
              </w:rPr>
              <w:object w:dxaOrig="320" w:dyaOrig="300">
                <v:shape id="_x0000_i1083" type="#_x0000_t75" style="width:15.65pt;height:15.05pt" o:ole="">
                  <v:imagedata r:id="rId128" o:title=""/>
                </v:shape>
                <o:OLEObject Type="Embed" ProgID="Equation.DSMT4" ShapeID="_x0000_i1083" DrawAspect="Content" ObjectID="_1685423711" r:id="rId129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giờ </w:t>
            </w:r>
            <w:r w:rsidRPr="00926611">
              <w:rPr>
                <w:rFonts w:cs="Times New Roman"/>
                <w:position w:val="-6"/>
                <w:szCs w:val="28"/>
              </w:rPr>
              <w:object w:dxaOrig="360" w:dyaOrig="300">
                <v:shape id="_x0000_i1084" type="#_x0000_t75" style="width:19.4pt;height:15.05pt" o:ole="">
                  <v:imagedata r:id="rId130" o:title=""/>
                </v:shape>
                <o:OLEObject Type="Embed" ProgID="Equation.DSMT4" ShapeID="_x0000_i1084" DrawAspect="Content" ObjectID="_1685423712" r:id="rId131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phút = </w:t>
            </w:r>
            <w:r w:rsidRPr="00926611">
              <w:rPr>
                <w:rFonts w:cs="Times New Roman"/>
                <w:position w:val="-28"/>
                <w:szCs w:val="28"/>
              </w:rPr>
              <w:object w:dxaOrig="1640" w:dyaOrig="720">
                <v:shape id="_x0000_i1085" type="#_x0000_t75" style="width:81.4pt;height:36.3pt" o:ole="">
                  <v:imagedata r:id="rId132" o:title=""/>
                </v:shape>
                <o:OLEObject Type="Embed" ProgID="Equation.DSMT4" ShapeID="_x0000_i1085" DrawAspect="Content" ObjectID="_1685423713" r:id="rId133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giờ</w:t>
            </w:r>
          </w:p>
          <w:p w:rsidR="00365FD2" w:rsidRPr="00926611" w:rsidRDefault="00365FD2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szCs w:val="28"/>
                <w:lang w:val="en-US"/>
              </w:rPr>
              <w:t xml:space="preserve">b) </w:t>
            </w:r>
            <w:r w:rsidR="00AE1BB9" w:rsidRPr="00926611">
              <w:rPr>
                <w:rFonts w:cs="Times New Roman"/>
                <w:position w:val="-4"/>
                <w:szCs w:val="28"/>
              </w:rPr>
              <w:object w:dxaOrig="160" w:dyaOrig="279">
                <v:shape id="_x0000_i1086" type="#_x0000_t75" style="width:8.15pt;height:14.4pt" o:ole="">
                  <v:imagedata r:id="rId134" o:title=""/>
                </v:shape>
                <o:OLEObject Type="Embed" ProgID="Equation.DSMT4" ShapeID="_x0000_i1086" DrawAspect="Content" ObjectID="_1685423714" r:id="rId135"/>
              </w:object>
            </w:r>
            <w:r w:rsidR="00AE1BB9" w:rsidRPr="00926611">
              <w:rPr>
                <w:rFonts w:cs="Times New Roman"/>
                <w:szCs w:val="28"/>
                <w:lang w:val="en-US"/>
              </w:rPr>
              <w:t xml:space="preserve"> ha </w:t>
            </w:r>
            <w:r w:rsidR="00AE1BB9" w:rsidRPr="00926611">
              <w:rPr>
                <w:rFonts w:cs="Times New Roman"/>
                <w:position w:val="-6"/>
                <w:szCs w:val="28"/>
              </w:rPr>
              <w:object w:dxaOrig="220" w:dyaOrig="300">
                <v:shape id="_x0000_i1087" type="#_x0000_t75" style="width:11.25pt;height:15.05pt" o:ole="">
                  <v:imagedata r:id="rId136" o:title=""/>
                </v:shape>
                <o:OLEObject Type="Embed" ProgID="Equation.DSMT4" ShapeID="_x0000_i1087" DrawAspect="Content" ObjectID="_1685423715" r:id="rId137"/>
              </w:object>
            </w:r>
            <w:r w:rsidR="00AE1BB9" w:rsidRPr="00926611">
              <w:rPr>
                <w:rFonts w:cs="Times New Roman"/>
                <w:szCs w:val="28"/>
                <w:lang w:val="en-US"/>
              </w:rPr>
              <w:t xml:space="preserve">a = </w:t>
            </w:r>
            <w:r w:rsidR="00AE1BB9" w:rsidRPr="00926611">
              <w:rPr>
                <w:rFonts w:cs="Times New Roman"/>
                <w:position w:val="-28"/>
                <w:szCs w:val="28"/>
              </w:rPr>
              <w:object w:dxaOrig="1700" w:dyaOrig="720">
                <v:shape id="_x0000_i1088" type="#_x0000_t75" style="width:85.15pt;height:36.3pt" o:ole="">
                  <v:imagedata r:id="rId138" o:title=""/>
                </v:shape>
                <o:OLEObject Type="Embed" ProgID="Equation.DSMT4" ShapeID="_x0000_i1088" DrawAspect="Content" ObjectID="_1685423716" r:id="rId139"/>
              </w:object>
            </w:r>
            <w:r w:rsidR="00AE1BB9" w:rsidRPr="00926611">
              <w:rPr>
                <w:rFonts w:cs="Times New Roman"/>
                <w:szCs w:val="28"/>
                <w:lang w:val="en-US"/>
              </w:rPr>
              <w:t xml:space="preserve"> ha</w:t>
            </w:r>
          </w:p>
          <w:p w:rsidR="00AE1BB9" w:rsidRPr="00926611" w:rsidRDefault="00AE1BB9" w:rsidP="007D0E43">
            <w:pPr>
              <w:spacing w:line="276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6"/>
                <w:szCs w:val="28"/>
              </w:rPr>
              <w:object w:dxaOrig="200" w:dyaOrig="300">
                <v:shape id="_x0000_i1089" type="#_x0000_t75" style="width:9.4pt;height:15.05pt" o:ole="">
                  <v:imagedata r:id="rId140" o:title=""/>
                </v:shape>
                <o:OLEObject Type="Embed" ProgID="Equation.DSMT4" ShapeID="_x0000_i1089" DrawAspect="Content" ObjectID="_1685423717" r:id="rId141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ha </w:t>
            </w:r>
            <w:r w:rsidRPr="00926611">
              <w:rPr>
                <w:rFonts w:cs="Times New Roman"/>
                <w:position w:val="-6"/>
                <w:szCs w:val="28"/>
              </w:rPr>
              <w:object w:dxaOrig="340" w:dyaOrig="300">
                <v:shape id="_x0000_i1090" type="#_x0000_t75" style="width:16.9pt;height:15.05pt" o:ole="">
                  <v:imagedata r:id="rId142" o:title=""/>
                </v:shape>
                <o:OLEObject Type="Embed" ProgID="Equation.DSMT4" ShapeID="_x0000_i1090" DrawAspect="Content" ObjectID="_1685423718" r:id="rId143"/>
              </w:object>
            </w:r>
            <w:r w:rsidRPr="00926611">
              <w:rPr>
                <w:rFonts w:cs="Times New Roman"/>
                <w:szCs w:val="28"/>
                <w:lang w:val="en-US"/>
              </w:rPr>
              <w:t xml:space="preserve"> a = </w:t>
            </w:r>
            <w:r w:rsidR="00CC18E7" w:rsidRPr="00926611">
              <w:rPr>
                <w:rFonts w:cs="Times New Roman"/>
                <w:position w:val="-28"/>
                <w:szCs w:val="28"/>
              </w:rPr>
              <w:object w:dxaOrig="1520" w:dyaOrig="720">
                <v:shape id="_x0000_i1091" type="#_x0000_t75" style="width:76.4pt;height:36.3pt" o:ole="">
                  <v:imagedata r:id="rId144" o:title=""/>
                </v:shape>
                <o:OLEObject Type="Embed" ProgID="Equation.DSMT4" ShapeID="_x0000_i1091" DrawAspect="Content" ObjectID="_1685423719" r:id="rId145"/>
              </w:object>
            </w:r>
            <w:r w:rsidR="00CC18E7" w:rsidRPr="00926611">
              <w:rPr>
                <w:rFonts w:cs="Times New Roman"/>
                <w:szCs w:val="28"/>
                <w:lang w:val="en-US"/>
              </w:rPr>
              <w:t xml:space="preserve"> ha</w:t>
            </w:r>
          </w:p>
          <w:p w:rsidR="00CC18E7" w:rsidRPr="00926611" w:rsidRDefault="00CC18E7" w:rsidP="007D0E4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</w:tr>
      <w:tr w:rsidR="00647291" w:rsidRPr="00926611" w:rsidTr="00647291">
        <w:tc>
          <w:tcPr>
            <w:tcW w:w="5097" w:type="dxa"/>
          </w:tcPr>
          <w:p w:rsidR="00372A36" w:rsidRPr="00926611" w:rsidRDefault="00372A36" w:rsidP="00372A36">
            <w:pPr>
              <w:spacing w:line="276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GV</w:t>
            </w:r>
            <w:r w:rsidRPr="00926611">
              <w:rPr>
                <w:rFonts w:eastAsia="Times New Roman" w:cs="Times New Roman"/>
                <w:color w:val="FF0000"/>
                <w:szCs w:val="28"/>
              </w:rPr>
              <w:t xml:space="preserve"> </w:t>
            </w: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giao nhiệm vụ học tập 3:</w:t>
            </w:r>
            <w:r w:rsidRPr="00926611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</w:p>
          <w:p w:rsidR="00647291" w:rsidRPr="00926611" w:rsidRDefault="005142C4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- HS làm bài tập 3 SGK trang 33</w:t>
            </w:r>
            <w:r w:rsidR="00C36EB5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372A36" w:rsidRPr="00926611" w:rsidRDefault="00372A36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GV Hướng dẫn hỗ trợ</w:t>
            </w:r>
            <w:r w:rsidR="00C36EB5">
              <w:rPr>
                <w:rFonts w:eastAsia="Times New Roman" w:cs="Times New Roman"/>
                <w:szCs w:val="28"/>
                <w:lang w:val="en-US"/>
              </w:rPr>
              <w:t>.</w:t>
            </w: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</w:p>
          <w:p w:rsidR="00372A36" w:rsidRPr="00926611" w:rsidRDefault="00372A36" w:rsidP="00372A36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HS thực hiện nhiệm vụ 3: </w:t>
            </w:r>
          </w:p>
          <w:p w:rsidR="00372A36" w:rsidRPr="00926611" w:rsidRDefault="00372A36" w:rsidP="00372A36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HS hoạt động cá nhân làm bài tập 3</w:t>
            </w:r>
          </w:p>
          <w:p w:rsidR="00372A36" w:rsidRPr="00926611" w:rsidRDefault="00372A36" w:rsidP="00372A3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>* Báo cáo, thảo luận 3: </w:t>
            </w:r>
          </w:p>
          <w:p w:rsidR="00372A36" w:rsidRPr="00926611" w:rsidRDefault="00372A36" w:rsidP="00372A36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- </w:t>
            </w:r>
            <w:r w:rsidR="006311CE" w:rsidRPr="00926611">
              <w:rPr>
                <w:rFonts w:eastAsia="Times New Roman" w:cs="Times New Roman"/>
                <w:szCs w:val="28"/>
                <w:lang w:val="en-US"/>
              </w:rPr>
              <w:t>2 HS trả lời</w:t>
            </w:r>
            <w:r w:rsidR="00C36EB5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6311CE" w:rsidRPr="00926611" w:rsidRDefault="006311CE" w:rsidP="00372A36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>- HS nhận xét</w:t>
            </w:r>
            <w:r w:rsidR="00C36EB5">
              <w:rPr>
                <w:rFonts w:eastAsia="Times New Roman" w:cs="Times New Roman"/>
                <w:szCs w:val="28"/>
                <w:lang w:val="en-US"/>
              </w:rPr>
              <w:t>.</w:t>
            </w:r>
          </w:p>
          <w:p w:rsidR="006311CE" w:rsidRPr="00926611" w:rsidRDefault="006311CE" w:rsidP="006311CE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color w:val="FF0000"/>
                <w:szCs w:val="28"/>
              </w:rPr>
            </w:pPr>
            <w:r w:rsidRPr="00926611">
              <w:rPr>
                <w:rFonts w:eastAsia="Times New Roman" w:cs="Times New Roman"/>
                <w:b/>
                <w:bCs/>
                <w:color w:val="FF0000"/>
                <w:szCs w:val="28"/>
              </w:rPr>
              <w:t xml:space="preserve">* Kết luận, nhận định 2: </w:t>
            </w:r>
          </w:p>
          <w:p w:rsidR="006311CE" w:rsidRPr="00926611" w:rsidRDefault="006311CE" w:rsidP="006311CE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</w:rPr>
              <w:t xml:space="preserve">- </w:t>
            </w:r>
            <w:r w:rsidRPr="00926611">
              <w:rPr>
                <w:rFonts w:eastAsia="Times New Roman" w:cs="Times New Roman"/>
                <w:color w:val="000000"/>
                <w:szCs w:val="28"/>
              </w:rPr>
              <w:t>GV khẳng định kết quả đúng và đánh giá mức độ hoàn thành của HS.</w:t>
            </w:r>
          </w:p>
          <w:p w:rsidR="00372A36" w:rsidRPr="00926611" w:rsidRDefault="00DE6B02" w:rsidP="00DE6B02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- GV liên hệ với thực tiễn việc sắp xếp thời gian biểu lứa tuổi học sinh nên thực hiện.</w:t>
            </w:r>
          </w:p>
        </w:tc>
        <w:tc>
          <w:tcPr>
            <w:tcW w:w="5098" w:type="dxa"/>
          </w:tcPr>
          <w:p w:rsidR="00647291" w:rsidRPr="00926611" w:rsidRDefault="006311CE" w:rsidP="007D0E4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b/>
                <w:szCs w:val="28"/>
                <w:lang w:val="en-US"/>
              </w:rPr>
              <w:t>Dạng 3: Toán thực tế</w:t>
            </w:r>
          </w:p>
          <w:p w:rsidR="006311CE" w:rsidRPr="00926611" w:rsidRDefault="005142C4" w:rsidP="007D0E43">
            <w:pPr>
              <w:spacing w:line="276" w:lineRule="auto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Bài tập 3 SGK  trang 33</w:t>
            </w:r>
          </w:p>
          <w:p w:rsidR="006311CE" w:rsidRPr="00926611" w:rsidRDefault="006311CE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a) Dựa vào hình vẽ bạn Hà dành thời gian  nhiều nhất cho </w:t>
            </w:r>
            <w:r w:rsidR="009202D3" w:rsidRPr="00926611">
              <w:rPr>
                <w:rFonts w:eastAsia="Times New Roman" w:cs="Times New Roman"/>
                <w:szCs w:val="28"/>
                <w:lang w:val="en-US"/>
              </w:rPr>
              <w:t>ngủ, ít nhất cho thời gian ăn.</w:t>
            </w:r>
          </w:p>
          <w:p w:rsidR="009202D3" w:rsidRPr="00926611" w:rsidRDefault="009202D3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eastAsia="Times New Roman" w:cs="Times New Roman"/>
                <w:szCs w:val="28"/>
                <w:lang w:val="en-US"/>
              </w:rPr>
              <w:t xml:space="preserve">b) </w:t>
            </w:r>
            <w:r w:rsidR="00A0782B" w:rsidRPr="00926611">
              <w:rPr>
                <w:rFonts w:eastAsia="Times New Roman" w:cs="Times New Roman"/>
                <w:szCs w:val="28"/>
                <w:lang w:val="en-US"/>
              </w:rPr>
              <w:t>Sắp xếp thứ tự:</w:t>
            </w:r>
          </w:p>
          <w:p w:rsidR="00A0782B" w:rsidRPr="00926611" w:rsidRDefault="00A0782B" w:rsidP="007D0E43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926611">
              <w:rPr>
                <w:rFonts w:cs="Times New Roman"/>
                <w:position w:val="-28"/>
                <w:szCs w:val="28"/>
              </w:rPr>
              <w:object w:dxaOrig="2340" w:dyaOrig="720">
                <v:shape id="_x0000_i1092" type="#_x0000_t75" style="width:117.1pt;height:36.3pt" o:ole="">
                  <v:imagedata r:id="rId146" o:title=""/>
                </v:shape>
                <o:OLEObject Type="Embed" ProgID="Equation.DSMT4" ShapeID="_x0000_i1092" DrawAspect="Content" ObjectID="_1685423720" r:id="rId147"/>
              </w:object>
            </w:r>
            <w:r w:rsidRPr="00926611">
              <w:rPr>
                <w:rFonts w:cs="Times New Roman"/>
                <w:szCs w:val="28"/>
                <w:lang w:val="en-US"/>
              </w:rPr>
              <w:t>.</w:t>
            </w:r>
          </w:p>
        </w:tc>
      </w:tr>
    </w:tbl>
    <w:p w:rsidR="007D0E43" w:rsidRPr="00926611" w:rsidRDefault="007D0E43" w:rsidP="007D0E43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</w:p>
    <w:p w:rsidR="00786566" w:rsidRPr="0000206F" w:rsidRDefault="00786566" w:rsidP="00786566">
      <w:pPr>
        <w:spacing w:after="0" w:line="276" w:lineRule="auto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4. Hoạt động 4: Vận dụng </w:t>
      </w:r>
      <w:r w:rsidRPr="00926611">
        <w:rPr>
          <w:rFonts w:eastAsia="Times New Roman" w:cs="Times New Roman"/>
          <w:color w:val="000000"/>
          <w:szCs w:val="28"/>
        </w:rPr>
        <w:t>(</w:t>
      </w:r>
      <w:r w:rsidR="00525A13" w:rsidRPr="00926611">
        <w:rPr>
          <w:rFonts w:eastAsia="Times New Roman" w:cs="Times New Roman"/>
          <w:color w:val="000000"/>
          <w:szCs w:val="28"/>
        </w:rPr>
        <w:t>9</w:t>
      </w:r>
      <w:r w:rsidRPr="00926611">
        <w:rPr>
          <w:rFonts w:eastAsia="Times New Roman" w:cs="Times New Roman"/>
          <w:color w:val="000000"/>
          <w:szCs w:val="28"/>
        </w:rPr>
        <w:t xml:space="preserve"> phút)</w:t>
      </w:r>
      <w:r w:rsidR="0000206F">
        <w:rPr>
          <w:rFonts w:eastAsia="Times New Roman" w:cs="Times New Roman"/>
          <w:color w:val="000000"/>
          <w:szCs w:val="28"/>
          <w:lang w:val="en-US"/>
        </w:rPr>
        <w:t xml:space="preserve"> </w:t>
      </w:r>
    </w:p>
    <w:p w:rsidR="00786566" w:rsidRPr="00926611" w:rsidRDefault="00786566" w:rsidP="00786566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926611">
        <w:rPr>
          <w:rFonts w:eastAsia="Times New Roman" w:cs="Times New Roman"/>
          <w:szCs w:val="28"/>
        </w:rPr>
        <w:t xml:space="preserve"> Vận dụng các kiến thức </w:t>
      </w:r>
      <w:r w:rsidR="00B26842" w:rsidRPr="00926611">
        <w:rPr>
          <w:rFonts w:eastAsia="Times New Roman" w:cs="Times New Roman"/>
          <w:szCs w:val="28"/>
          <w:lang w:val="en-US"/>
        </w:rPr>
        <w:t>để so sánh các phân số một cách hợp lý.</w:t>
      </w:r>
    </w:p>
    <w:p w:rsidR="00786566" w:rsidRPr="00926611" w:rsidRDefault="00786566" w:rsidP="0078656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 xml:space="preserve">b) Nội dung: </w:t>
      </w:r>
    </w:p>
    <w:p w:rsidR="00786566" w:rsidRPr="00DE6B02" w:rsidRDefault="00786566" w:rsidP="00786566">
      <w:pPr>
        <w:spacing w:after="0" w:line="276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  <w:lang w:val="en-US"/>
        </w:rPr>
        <w:t xml:space="preserve">- </w:t>
      </w:r>
      <w:r w:rsidRPr="00926611">
        <w:rPr>
          <w:rFonts w:eastAsia="Times New Roman" w:cs="Times New Roman"/>
          <w:bCs/>
          <w:iCs/>
          <w:szCs w:val="28"/>
        </w:rPr>
        <w:t>HS giải quyết bài tập sau</w:t>
      </w:r>
      <w:r w:rsidR="00DE6B02">
        <w:rPr>
          <w:rFonts w:eastAsia="Times New Roman" w:cs="Times New Roman"/>
          <w:bCs/>
          <w:iCs/>
          <w:szCs w:val="28"/>
          <w:lang w:val="en-US"/>
        </w:rPr>
        <w:t>:</w:t>
      </w:r>
    </w:p>
    <w:p w:rsidR="00227279" w:rsidRPr="00926611" w:rsidRDefault="00227279" w:rsidP="00227279">
      <w:pPr>
        <w:pStyle w:val="Mu"/>
        <w:numPr>
          <w:ilvl w:val="0"/>
          <w:numId w:val="0"/>
        </w:numPr>
        <w:rPr>
          <w:rFonts w:ascii="Times New Roman" w:hAnsi="Times New Roman"/>
        </w:rPr>
      </w:pPr>
      <w:r w:rsidRPr="00926611">
        <w:rPr>
          <w:rFonts w:ascii="Times New Roman" w:hAnsi="Times New Roman"/>
        </w:rPr>
        <w:t>So sánh hai phân số bằng cách dùng số trung gian</w:t>
      </w:r>
      <w:r w:rsidR="00DE6B02">
        <w:rPr>
          <w:rFonts w:ascii="Times New Roman" w:hAnsi="Times New Roman"/>
        </w:rPr>
        <w:t>.</w:t>
      </w:r>
    </w:p>
    <w:p w:rsidR="00227279" w:rsidRPr="00926611" w:rsidRDefault="00227279" w:rsidP="00227279">
      <w:pPr>
        <w:pStyle w:val="Mu"/>
        <w:numPr>
          <w:ilvl w:val="0"/>
          <w:numId w:val="0"/>
        </w:numPr>
        <w:rPr>
          <w:rFonts w:ascii="Times New Roman" w:hAnsi="Times New Roman"/>
        </w:rPr>
      </w:pPr>
      <w:r w:rsidRPr="00926611">
        <w:rPr>
          <w:rFonts w:ascii="Times New Roman" w:hAnsi="Times New Roman"/>
        </w:rPr>
        <w:t xml:space="preserve">a) </w:t>
      </w:r>
      <w:r w:rsidR="009D6675" w:rsidRPr="00926611">
        <w:rPr>
          <w:rFonts w:ascii="Times New Roman" w:hAnsi="Times New Roman"/>
          <w:position w:val="-28"/>
        </w:rPr>
        <w:object w:dxaOrig="540" w:dyaOrig="720">
          <v:shape id="_x0000_i1093" type="#_x0000_t75" style="width:30.05pt;height:38.2pt" o:ole="">
            <v:imagedata r:id="rId148" o:title=""/>
          </v:shape>
          <o:OLEObject Type="Embed" ProgID="Equation.DSMT4" ShapeID="_x0000_i1093" DrawAspect="Content" ObjectID="_1685423721" r:id="rId149"/>
        </w:object>
      </w:r>
      <w:r w:rsidRPr="00926611">
        <w:rPr>
          <w:rFonts w:ascii="Times New Roman" w:hAnsi="Times New Roman"/>
          <w:color w:val="000000" w:themeColor="text1"/>
        </w:rPr>
        <w:t xml:space="preserve"> và </w:t>
      </w:r>
      <w:r w:rsidR="009D6675" w:rsidRPr="00926611">
        <w:rPr>
          <w:rFonts w:ascii="Times New Roman" w:hAnsi="Times New Roman"/>
          <w:position w:val="-28"/>
        </w:rPr>
        <w:object w:dxaOrig="360" w:dyaOrig="720">
          <v:shape id="_x0000_i1094" type="#_x0000_t75" style="width:19.4pt;height:38.2pt" o:ole="">
            <v:imagedata r:id="rId150" o:title=""/>
          </v:shape>
          <o:OLEObject Type="Embed" ProgID="Equation.DSMT4" ShapeID="_x0000_i1094" DrawAspect="Content" ObjectID="_1685423722" r:id="rId151"/>
        </w:object>
      </w:r>
      <w:r w:rsidRPr="00926611">
        <w:rPr>
          <w:rFonts w:ascii="Times New Roman" w:hAnsi="Times New Roman"/>
          <w:color w:val="000000" w:themeColor="text1"/>
        </w:rPr>
        <w:t>;</w:t>
      </w:r>
      <w:r w:rsidRPr="00926611">
        <w:rPr>
          <w:rFonts w:ascii="Times New Roman" w:hAnsi="Times New Roman"/>
          <w:color w:val="000000" w:themeColor="text1"/>
        </w:rPr>
        <w:tab/>
        <w:t xml:space="preserve">b) </w:t>
      </w:r>
      <w:r w:rsidR="009D6675" w:rsidRPr="00926611">
        <w:rPr>
          <w:rFonts w:ascii="Times New Roman" w:hAnsi="Times New Roman"/>
          <w:position w:val="-28"/>
        </w:rPr>
        <w:object w:dxaOrig="680" w:dyaOrig="720">
          <v:shape id="_x0000_i1095" type="#_x0000_t75" style="width:34.45pt;height:35.7pt" o:ole="">
            <v:imagedata r:id="rId152" o:title=""/>
          </v:shape>
          <o:OLEObject Type="Embed" ProgID="Equation.DSMT4" ShapeID="_x0000_i1095" DrawAspect="Content" ObjectID="_1685423723" r:id="rId153"/>
        </w:object>
      </w:r>
      <w:r w:rsidRPr="00926611">
        <w:rPr>
          <w:rFonts w:ascii="Times New Roman" w:hAnsi="Times New Roman"/>
          <w:color w:val="000000" w:themeColor="text1"/>
        </w:rPr>
        <w:t xml:space="preserve">và </w:t>
      </w:r>
      <w:r w:rsidR="009D6675" w:rsidRPr="00926611">
        <w:rPr>
          <w:rFonts w:ascii="Times New Roman" w:hAnsi="Times New Roman"/>
          <w:position w:val="-28"/>
        </w:rPr>
        <w:object w:dxaOrig="700" w:dyaOrig="720">
          <v:shape id="_x0000_i1096" type="#_x0000_t75" style="width:35.7pt;height:35.7pt" o:ole="">
            <v:imagedata r:id="rId154" o:title=""/>
          </v:shape>
          <o:OLEObject Type="Embed" ProgID="Equation.DSMT4" ShapeID="_x0000_i1096" DrawAspect="Content" ObjectID="_1685423724" r:id="rId155"/>
        </w:object>
      </w:r>
    </w:p>
    <w:p w:rsidR="00227279" w:rsidRPr="00926611" w:rsidRDefault="00227279" w:rsidP="00227279">
      <w:pPr>
        <w:spacing w:after="0" w:line="276" w:lineRule="auto"/>
        <w:jc w:val="both"/>
        <w:rPr>
          <w:rFonts w:cs="Times New Roman"/>
          <w:color w:val="000000" w:themeColor="text1"/>
          <w:szCs w:val="28"/>
        </w:rPr>
      </w:pPr>
      <w:r w:rsidRPr="00926611">
        <w:rPr>
          <w:rFonts w:cs="Times New Roman"/>
          <w:color w:val="000000" w:themeColor="text1"/>
          <w:szCs w:val="28"/>
        </w:rPr>
        <w:lastRenderedPageBreak/>
        <w:t xml:space="preserve">c) </w:t>
      </w:r>
      <w:r w:rsidR="009D6675" w:rsidRPr="00926611">
        <w:rPr>
          <w:rFonts w:cs="Times New Roman"/>
          <w:position w:val="-28"/>
          <w:szCs w:val="28"/>
        </w:rPr>
        <w:object w:dxaOrig="540" w:dyaOrig="720">
          <v:shape id="_x0000_i1097" type="#_x0000_t75" style="width:26.3pt;height:35.7pt" o:ole="">
            <v:imagedata r:id="rId156" o:title=""/>
          </v:shape>
          <o:OLEObject Type="Embed" ProgID="Equation.DSMT4" ShapeID="_x0000_i1097" DrawAspect="Content" ObjectID="_1685423725" r:id="rId157"/>
        </w:object>
      </w:r>
      <w:r w:rsidRPr="00926611">
        <w:rPr>
          <w:rFonts w:cs="Times New Roman"/>
          <w:color w:val="000000" w:themeColor="text1"/>
          <w:szCs w:val="28"/>
        </w:rPr>
        <w:t xml:space="preserve"> và </w:t>
      </w:r>
      <w:r w:rsidR="009D6675" w:rsidRPr="00926611">
        <w:rPr>
          <w:rFonts w:cs="Times New Roman"/>
          <w:position w:val="-28"/>
          <w:szCs w:val="28"/>
        </w:rPr>
        <w:object w:dxaOrig="520" w:dyaOrig="720">
          <v:shape id="_x0000_i1098" type="#_x0000_t75" style="width:26.3pt;height:35.7pt" o:ole="">
            <v:imagedata r:id="rId158" o:title=""/>
          </v:shape>
          <o:OLEObject Type="Embed" ProgID="Equation.DSMT4" ShapeID="_x0000_i1098" DrawAspect="Content" ObjectID="_1685423726" r:id="rId159"/>
        </w:object>
      </w:r>
      <w:r w:rsidRPr="00926611">
        <w:rPr>
          <w:rFonts w:cs="Times New Roman"/>
          <w:szCs w:val="28"/>
        </w:rPr>
        <w:t xml:space="preserve">        </w:t>
      </w:r>
      <w:r w:rsidRPr="00926611">
        <w:rPr>
          <w:rFonts w:cs="Times New Roman"/>
          <w:color w:val="000000" w:themeColor="text1"/>
          <w:szCs w:val="28"/>
        </w:rPr>
        <w:t xml:space="preserve">d)   </w:t>
      </w:r>
      <w:r w:rsidR="009D6675" w:rsidRPr="00926611">
        <w:rPr>
          <w:rFonts w:cs="Times New Roman"/>
          <w:color w:val="000000" w:themeColor="text1"/>
          <w:position w:val="-28"/>
          <w:szCs w:val="28"/>
        </w:rPr>
        <w:object w:dxaOrig="540" w:dyaOrig="720">
          <v:shape id="_x0000_i1099" type="#_x0000_t75" style="width:28.15pt;height:35.7pt" o:ole="">
            <v:imagedata r:id="rId160" o:title=""/>
          </v:shape>
          <o:OLEObject Type="Embed" ProgID="Equation.DSMT4" ShapeID="_x0000_i1099" DrawAspect="Content" ObjectID="_1685423727" r:id="rId161"/>
        </w:object>
      </w:r>
      <w:r w:rsidRPr="00926611">
        <w:rPr>
          <w:rFonts w:cs="Times New Roman"/>
          <w:color w:val="000000" w:themeColor="text1"/>
          <w:szCs w:val="28"/>
        </w:rPr>
        <w:t xml:space="preserve"> và </w:t>
      </w:r>
      <w:r w:rsidR="009D6675" w:rsidRPr="00926611">
        <w:rPr>
          <w:rFonts w:cs="Times New Roman"/>
          <w:color w:val="000000" w:themeColor="text1"/>
          <w:position w:val="-28"/>
          <w:szCs w:val="28"/>
        </w:rPr>
        <w:object w:dxaOrig="639" w:dyaOrig="720">
          <v:shape id="_x0000_i1100" type="#_x0000_t75" style="width:31.95pt;height:35.7pt" o:ole="">
            <v:imagedata r:id="rId162" o:title=""/>
          </v:shape>
          <o:OLEObject Type="Embed" ProgID="Equation.DSMT4" ShapeID="_x0000_i1100" DrawAspect="Content" ObjectID="_1685423728" r:id="rId163"/>
        </w:object>
      </w:r>
    </w:p>
    <w:p w:rsidR="00DA5671" w:rsidRPr="00926611" w:rsidRDefault="00786566" w:rsidP="00786566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926611">
        <w:rPr>
          <w:rFonts w:eastAsia="Times New Roman" w:cs="Times New Roman"/>
          <w:color w:val="FF0000"/>
          <w:szCs w:val="28"/>
        </w:rPr>
        <w:t xml:space="preserve"> </w:t>
      </w:r>
    </w:p>
    <w:p w:rsidR="00786566" w:rsidRPr="00926611" w:rsidRDefault="00786566" w:rsidP="00786566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color w:val="FF0000"/>
          <w:szCs w:val="28"/>
          <w:lang w:val="en-US"/>
        </w:rPr>
        <w:t xml:space="preserve">- </w:t>
      </w:r>
      <w:r w:rsidR="00227279" w:rsidRPr="00926611">
        <w:rPr>
          <w:rFonts w:eastAsia="Times New Roman" w:cs="Times New Roman"/>
          <w:szCs w:val="28"/>
          <w:lang w:val="en-US"/>
        </w:rPr>
        <w:t>Lời giải của bài toán trên.</w:t>
      </w:r>
    </w:p>
    <w:p w:rsidR="00DA5671" w:rsidRPr="00926611" w:rsidRDefault="00DA5671" w:rsidP="00DA5671">
      <w:pPr>
        <w:pStyle w:val="ListParagraph"/>
        <w:tabs>
          <w:tab w:val="left" w:pos="993"/>
        </w:tabs>
        <w:spacing w:before="120" w:after="120"/>
        <w:ind w:left="0"/>
        <w:rPr>
          <w:rFonts w:cs="Times New Roman"/>
          <w:color w:val="000000" w:themeColor="text1"/>
          <w:szCs w:val="28"/>
        </w:rPr>
      </w:pPr>
      <w:r w:rsidRPr="00926611">
        <w:rPr>
          <w:rFonts w:cs="Times New Roman"/>
          <w:color w:val="000000" w:themeColor="text1"/>
          <w:szCs w:val="28"/>
        </w:rPr>
        <w:t xml:space="preserve">a)  </w:t>
      </w:r>
      <w:r w:rsidR="009D6675" w:rsidRPr="00926611">
        <w:rPr>
          <w:rFonts w:cs="Times New Roman"/>
          <w:color w:val="000000" w:themeColor="text1"/>
          <w:position w:val="-28"/>
          <w:szCs w:val="28"/>
        </w:rPr>
        <w:object w:dxaOrig="1540" w:dyaOrig="720">
          <v:shape id="_x0000_i1101" type="#_x0000_t75" style="width:77.65pt;height:35.7pt" o:ole="">
            <v:imagedata r:id="rId164" o:title=""/>
          </v:shape>
          <o:OLEObject Type="Embed" ProgID="Equation.DSMT4" ShapeID="_x0000_i1101" DrawAspect="Content" ObjectID="_1685423729" r:id="rId165"/>
        </w:object>
      </w:r>
      <w:r w:rsidRPr="00926611">
        <w:rPr>
          <w:rFonts w:cs="Times New Roman"/>
          <w:color w:val="000000" w:themeColor="text1"/>
          <w:szCs w:val="28"/>
        </w:rPr>
        <w:t>;</w:t>
      </w:r>
      <w:r w:rsidRPr="00926611">
        <w:rPr>
          <w:rFonts w:cs="Times New Roman"/>
          <w:color w:val="000000" w:themeColor="text1"/>
          <w:szCs w:val="28"/>
        </w:rPr>
        <w:tab/>
      </w:r>
      <w:r w:rsidRPr="00926611">
        <w:rPr>
          <w:rFonts w:cs="Times New Roman"/>
          <w:color w:val="000000" w:themeColor="text1"/>
          <w:szCs w:val="28"/>
        </w:rPr>
        <w:tab/>
      </w:r>
      <w:r w:rsidRPr="00926611">
        <w:rPr>
          <w:rFonts w:cs="Times New Roman"/>
          <w:color w:val="000000" w:themeColor="text1"/>
          <w:szCs w:val="28"/>
        </w:rPr>
        <w:tab/>
      </w:r>
    </w:p>
    <w:p w:rsidR="00DA5671" w:rsidRPr="00926611" w:rsidRDefault="00DA5671" w:rsidP="00DA5671">
      <w:pPr>
        <w:pStyle w:val="ListParagraph"/>
        <w:tabs>
          <w:tab w:val="left" w:pos="993"/>
        </w:tabs>
        <w:spacing w:before="120" w:after="120"/>
        <w:ind w:left="0"/>
        <w:rPr>
          <w:rFonts w:cs="Times New Roman"/>
          <w:color w:val="000000" w:themeColor="text1"/>
          <w:szCs w:val="28"/>
        </w:rPr>
      </w:pPr>
      <w:r w:rsidRPr="00926611">
        <w:rPr>
          <w:rFonts w:cs="Times New Roman"/>
          <w:color w:val="000000" w:themeColor="text1"/>
          <w:szCs w:val="28"/>
        </w:rPr>
        <w:t>b)</w:t>
      </w:r>
      <w:r w:rsidR="009D6675" w:rsidRPr="00926611">
        <w:rPr>
          <w:rFonts w:cs="Times New Roman"/>
          <w:color w:val="000000" w:themeColor="text1"/>
          <w:position w:val="-28"/>
          <w:szCs w:val="28"/>
        </w:rPr>
        <w:object w:dxaOrig="2000" w:dyaOrig="720">
          <v:shape id="_x0000_i1102" type="#_x0000_t75" style="width:98.3pt;height:35.7pt" o:ole="">
            <v:imagedata r:id="rId166" o:title=""/>
          </v:shape>
          <o:OLEObject Type="Embed" ProgID="Equation.DSMT4" ShapeID="_x0000_i1102" DrawAspect="Content" ObjectID="_1685423730" r:id="rId167"/>
        </w:object>
      </w:r>
      <w:r w:rsidRPr="00926611">
        <w:rPr>
          <w:rFonts w:cs="Times New Roman"/>
          <w:color w:val="000000" w:themeColor="text1"/>
          <w:szCs w:val="28"/>
        </w:rPr>
        <w:t>;</w:t>
      </w:r>
    </w:p>
    <w:p w:rsidR="00DA5671" w:rsidRPr="00DD42CD" w:rsidRDefault="00DA5671" w:rsidP="00DA5671">
      <w:pPr>
        <w:pStyle w:val="ListParagraph"/>
        <w:tabs>
          <w:tab w:val="left" w:pos="993"/>
        </w:tabs>
        <w:spacing w:before="120" w:after="120"/>
        <w:ind w:left="0"/>
        <w:rPr>
          <w:rFonts w:cs="Times New Roman"/>
          <w:color w:val="000000" w:themeColor="text1"/>
          <w:szCs w:val="28"/>
          <w:lang w:val="en-US"/>
        </w:rPr>
      </w:pPr>
      <w:r w:rsidRPr="00926611">
        <w:rPr>
          <w:rFonts w:cs="Times New Roman"/>
          <w:color w:val="000000" w:themeColor="text1"/>
          <w:szCs w:val="28"/>
        </w:rPr>
        <w:t xml:space="preserve">c)   </w:t>
      </w:r>
      <w:r w:rsidR="009D6675" w:rsidRPr="00926611">
        <w:rPr>
          <w:rFonts w:cs="Times New Roman"/>
          <w:color w:val="000000" w:themeColor="text1"/>
          <w:position w:val="-28"/>
          <w:szCs w:val="28"/>
        </w:rPr>
        <w:object w:dxaOrig="1640" w:dyaOrig="720">
          <v:shape id="_x0000_i1103" type="#_x0000_t75" style="width:83.25pt;height:35.7pt" o:ole="">
            <v:imagedata r:id="rId168" o:title=""/>
          </v:shape>
          <o:OLEObject Type="Embed" ProgID="Equation.DSMT4" ShapeID="_x0000_i1103" DrawAspect="Content" ObjectID="_1685423731" r:id="rId169"/>
        </w:object>
      </w:r>
      <w:r w:rsidR="00DD42CD">
        <w:rPr>
          <w:rFonts w:cs="Times New Roman"/>
          <w:color w:val="000000" w:themeColor="text1"/>
          <w:szCs w:val="28"/>
        </w:rPr>
        <w:t>;</w:t>
      </w:r>
      <w:r w:rsidR="00DD42CD">
        <w:rPr>
          <w:rFonts w:cs="Times New Roman"/>
          <w:color w:val="000000" w:themeColor="text1"/>
          <w:szCs w:val="28"/>
        </w:rPr>
        <w:tab/>
      </w:r>
      <w:r w:rsidR="00DD42CD">
        <w:rPr>
          <w:rFonts w:cs="Times New Roman"/>
          <w:color w:val="000000" w:themeColor="text1"/>
          <w:szCs w:val="28"/>
        </w:rPr>
        <w:tab/>
      </w:r>
    </w:p>
    <w:p w:rsidR="00DA5671" w:rsidRPr="00926611" w:rsidRDefault="00DA5671" w:rsidP="00786566">
      <w:pPr>
        <w:spacing w:after="0" w:line="276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926611">
        <w:rPr>
          <w:rFonts w:cs="Times New Roman"/>
          <w:color w:val="000000" w:themeColor="text1"/>
          <w:szCs w:val="28"/>
        </w:rPr>
        <w:t xml:space="preserve">d) </w:t>
      </w:r>
      <w:r w:rsidR="009D6675" w:rsidRPr="00926611">
        <w:rPr>
          <w:rFonts w:cs="Times New Roman"/>
          <w:color w:val="000000" w:themeColor="text1"/>
          <w:position w:val="-28"/>
          <w:szCs w:val="28"/>
        </w:rPr>
        <w:object w:dxaOrig="3780" w:dyaOrig="720">
          <v:shape id="_x0000_i1104" type="#_x0000_t75" style="width:190.35pt;height:35.7pt" o:ole="">
            <v:imagedata r:id="rId170" o:title=""/>
          </v:shape>
          <o:OLEObject Type="Embed" ProgID="Equation.DSMT4" ShapeID="_x0000_i1104" DrawAspect="Content" ObjectID="_1685423732" r:id="rId171"/>
        </w:object>
      </w:r>
      <w:r w:rsidRPr="00926611">
        <w:rPr>
          <w:rFonts w:cs="Times New Roman"/>
          <w:color w:val="000000" w:themeColor="text1"/>
          <w:szCs w:val="28"/>
        </w:rPr>
        <w:t>;</w:t>
      </w:r>
    </w:p>
    <w:p w:rsidR="00786566" w:rsidRPr="00926611" w:rsidRDefault="00786566" w:rsidP="00786566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  <w:lang w:val="en-US"/>
        </w:rPr>
        <w:t>- Kết quả thực hiện nhiệm vụ tự học theo cá nhân.</w:t>
      </w:r>
    </w:p>
    <w:p w:rsidR="00786566" w:rsidRPr="00926611" w:rsidRDefault="00786566" w:rsidP="0078656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926611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p w:rsidR="00DA5671" w:rsidRPr="00926611" w:rsidRDefault="00DA5671" w:rsidP="0078656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</w:p>
    <w:p w:rsidR="001B5282" w:rsidRPr="00926611" w:rsidRDefault="003D5EBC" w:rsidP="003D5EBC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5E6A60" w:rsidRPr="00926611">
        <w:rPr>
          <w:rFonts w:eastAsia="Times New Roman" w:cs="Times New Roman"/>
          <w:b/>
          <w:bCs/>
          <w:color w:val="FF0000"/>
          <w:szCs w:val="28"/>
          <w:lang w:val="en-US"/>
        </w:rPr>
        <w:t>Giao nhiệm vụ</w:t>
      </w:r>
      <w:r w:rsidR="001B5282" w:rsidRPr="0092661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1</w:t>
      </w:r>
      <w:r w:rsidR="00525A13" w:rsidRPr="0092661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: </w:t>
      </w:r>
    </w:p>
    <w:p w:rsidR="003D5EBC" w:rsidRPr="00926611" w:rsidRDefault="00C36EB5" w:rsidP="003D5EBC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>
        <w:rPr>
          <w:rFonts w:eastAsia="Times New Roman" w:cs="Times New Roman"/>
          <w:bCs/>
          <w:szCs w:val="28"/>
          <w:lang w:val="en-US"/>
        </w:rPr>
        <w:t>Yêu cầu HS thực hiện cá nhân (8</w:t>
      </w:r>
      <w:r w:rsidR="00525A13" w:rsidRPr="00926611">
        <w:rPr>
          <w:rFonts w:eastAsia="Times New Roman" w:cs="Times New Roman"/>
          <w:bCs/>
          <w:szCs w:val="28"/>
          <w:lang w:val="en-US"/>
        </w:rPr>
        <w:t xml:space="preserve"> phút)</w:t>
      </w:r>
      <w:r w:rsidR="005142C4">
        <w:rPr>
          <w:rFonts w:eastAsia="Times New Roman" w:cs="Times New Roman"/>
          <w:bCs/>
          <w:szCs w:val="28"/>
          <w:lang w:val="en-US"/>
        </w:rPr>
        <w:t>.</w:t>
      </w:r>
    </w:p>
    <w:p w:rsidR="00DD42CD" w:rsidRDefault="001B5282" w:rsidP="00DD42CD">
      <w:pPr>
        <w:jc w:val="both"/>
        <w:rPr>
          <w:rFonts w:cs="Times New Roman"/>
          <w:szCs w:val="28"/>
          <w:lang w:val="en-US"/>
        </w:rPr>
      </w:pPr>
      <w:r w:rsidRPr="00926611">
        <w:rPr>
          <w:rFonts w:cs="Times New Roman"/>
          <w:color w:val="000000" w:themeColor="text1"/>
          <w:szCs w:val="28"/>
          <w:lang w:val="en-US"/>
        </w:rPr>
        <w:t xml:space="preserve">- GV hướng dẫn, hỗ trợ: </w:t>
      </w:r>
      <w:r w:rsidRPr="00926611">
        <w:rPr>
          <w:rFonts w:cs="Times New Roman"/>
          <w:szCs w:val="28"/>
        </w:rPr>
        <w:t xml:space="preserve">HS quan sát kỹ các phân số, nhận biết phân số âm, phân số dương, phân số lớn hơn </w:t>
      </w:r>
      <w:r w:rsidRPr="00DD42CD">
        <w:rPr>
          <w:rFonts w:cs="Times New Roman"/>
          <w:szCs w:val="28"/>
        </w:rPr>
        <w:t>1 hoặc nhỏ hơn 1 để so sánh</w:t>
      </w:r>
      <w:r w:rsidRPr="00DD42CD">
        <w:rPr>
          <w:rFonts w:cs="Times New Roman"/>
          <w:szCs w:val="28"/>
          <w:lang w:val="en-US"/>
        </w:rPr>
        <w:t xml:space="preserve">. </w:t>
      </w:r>
      <w:r w:rsidRPr="00DD42CD">
        <w:rPr>
          <w:rFonts w:cs="Times New Roman"/>
          <w:szCs w:val="28"/>
        </w:rPr>
        <w:t xml:space="preserve">HS so sánh </w:t>
      </w:r>
      <w:r w:rsidR="008D62CF" w:rsidRPr="00DE6B02">
        <w:rPr>
          <w:rFonts w:cs="Times New Roman"/>
          <w:position w:val="-10"/>
          <w:szCs w:val="28"/>
        </w:rPr>
        <w:object w:dxaOrig="440" w:dyaOrig="340">
          <v:shape id="_x0000_i1109" type="#_x0000_t75" style="width:21.9pt;height:16.9pt" o:ole="">
            <v:imagedata r:id="rId172" o:title=""/>
          </v:shape>
          <o:OLEObject Type="Embed" ProgID="Equation.DSMT4" ShapeID="_x0000_i1109" DrawAspect="Content" ObjectID="_1685423733" r:id="rId173"/>
        </w:object>
      </w:r>
      <w:r w:rsidR="008D62CF">
        <w:rPr>
          <w:rFonts w:cs="Times New Roman"/>
          <w:position w:val="-10"/>
          <w:szCs w:val="28"/>
          <w:lang w:val="en-US"/>
        </w:rPr>
        <w:t xml:space="preserve"> </w:t>
      </w:r>
      <w:r w:rsidRPr="00DD42CD">
        <w:rPr>
          <w:rFonts w:cs="Times New Roman"/>
          <w:szCs w:val="28"/>
        </w:rPr>
        <w:t>với số 0</w:t>
      </w:r>
      <w:r w:rsidR="005142C4">
        <w:rPr>
          <w:rFonts w:cs="Times New Roman"/>
          <w:szCs w:val="28"/>
          <w:lang w:val="en-US"/>
        </w:rPr>
        <w:t xml:space="preserve">, </w:t>
      </w:r>
      <w:r w:rsidRPr="00DD42CD">
        <w:rPr>
          <w:rFonts w:cs="Times New Roman"/>
          <w:szCs w:val="28"/>
        </w:rPr>
        <w:t xml:space="preserve">ý </w:t>
      </w:r>
      <w:r w:rsidR="008D62CF" w:rsidRPr="008D62CF">
        <w:rPr>
          <w:rFonts w:cs="Times New Roman"/>
          <w:position w:val="-6"/>
          <w:szCs w:val="28"/>
        </w:rPr>
        <w:object w:dxaOrig="200" w:dyaOrig="240">
          <v:shape id="_x0000_i1110" type="#_x0000_t75" style="width:10pt;height:11.9pt" o:ole="">
            <v:imagedata r:id="rId174" o:title=""/>
          </v:shape>
          <o:OLEObject Type="Embed" ProgID="Equation.DSMT4" ShapeID="_x0000_i1110" DrawAspect="Content" ObjectID="_1685423734" r:id="rId175"/>
        </w:object>
      </w:r>
      <w:r w:rsidR="008D62CF">
        <w:rPr>
          <w:rFonts w:cs="Times New Roman"/>
          <w:szCs w:val="28"/>
          <w:lang w:val="en-US"/>
        </w:rPr>
        <w:t xml:space="preserve"> </w:t>
      </w:r>
      <w:r w:rsidRPr="00DD42CD">
        <w:rPr>
          <w:rFonts w:cs="Times New Roman"/>
          <w:szCs w:val="28"/>
        </w:rPr>
        <w:t>với số 1</w:t>
      </w:r>
      <w:r w:rsidR="005142C4">
        <w:rPr>
          <w:rFonts w:cs="Times New Roman"/>
          <w:szCs w:val="28"/>
          <w:lang w:val="en-US"/>
        </w:rPr>
        <w:t>.</w:t>
      </w:r>
      <w:r w:rsidR="006261E1">
        <w:rPr>
          <w:rFonts w:cs="Times New Roman"/>
          <w:szCs w:val="28"/>
          <w:lang w:val="en-US"/>
        </w:rPr>
        <w:t xml:space="preserve"> </w:t>
      </w:r>
    </w:p>
    <w:p w:rsidR="001B5282" w:rsidRPr="00926611" w:rsidRDefault="001B5282" w:rsidP="00DD42CD">
      <w:pPr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926611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926611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926611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Giao nhiệm vụ 2: </w:t>
      </w:r>
      <w:r w:rsidR="00C36EB5">
        <w:rPr>
          <w:rFonts w:eastAsia="Times New Roman" w:cs="Times New Roman"/>
          <w:b/>
          <w:bCs/>
          <w:color w:val="FF0000"/>
          <w:szCs w:val="28"/>
          <w:lang w:val="en-US"/>
        </w:rPr>
        <w:t>(1 phút)</w:t>
      </w:r>
    </w:p>
    <w:p w:rsidR="003D5EBC" w:rsidRPr="00926611" w:rsidRDefault="003D5EBC" w:rsidP="003D5EBC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926611">
        <w:rPr>
          <w:rFonts w:eastAsia="Times New Roman" w:cs="Times New Roman"/>
          <w:bCs/>
          <w:color w:val="000000"/>
          <w:szCs w:val="28"/>
        </w:rPr>
        <w:t>- Xem lại các bài tập đã làm trong tiết học.</w:t>
      </w:r>
    </w:p>
    <w:p w:rsidR="003D5EBC" w:rsidRPr="00926611" w:rsidRDefault="003D5EBC" w:rsidP="003D5EBC">
      <w:pPr>
        <w:spacing w:after="0" w:line="276" w:lineRule="auto"/>
        <w:jc w:val="both"/>
        <w:rPr>
          <w:rFonts w:eastAsia="Times New Roman" w:cs="Times New Roman"/>
          <w:color w:val="0070C0"/>
          <w:szCs w:val="28"/>
          <w:lang w:val="en-US"/>
        </w:rPr>
      </w:pPr>
      <w:r w:rsidRPr="00926611">
        <w:rPr>
          <w:rFonts w:eastAsia="Times New Roman" w:cs="Times New Roman"/>
          <w:szCs w:val="28"/>
        </w:rPr>
        <w:t xml:space="preserve">- Học thuộc: </w:t>
      </w:r>
      <w:r w:rsidRPr="00926611">
        <w:rPr>
          <w:rFonts w:eastAsia="Times New Roman" w:cs="Times New Roman"/>
          <w:szCs w:val="28"/>
          <w:lang w:val="en-US"/>
        </w:rPr>
        <w:t xml:space="preserve">Các khái niệm phân số âm, dương, </w:t>
      </w:r>
      <w:r w:rsidR="0044278A" w:rsidRPr="00926611">
        <w:rPr>
          <w:rFonts w:eastAsia="Times New Roman" w:cs="Times New Roman"/>
          <w:szCs w:val="28"/>
          <w:lang w:val="en-US"/>
        </w:rPr>
        <w:t>quy tắc so sánh phân số, viết phân số về dạng hỗn số và ngược lại</w:t>
      </w:r>
      <w:r w:rsidR="005142C4">
        <w:rPr>
          <w:rFonts w:eastAsia="Times New Roman" w:cs="Times New Roman"/>
          <w:szCs w:val="28"/>
          <w:lang w:val="en-US"/>
        </w:rPr>
        <w:t>.</w:t>
      </w:r>
    </w:p>
    <w:p w:rsidR="003D5EBC" w:rsidRPr="005142C4" w:rsidRDefault="003D5EBC" w:rsidP="003D5EBC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926611">
        <w:rPr>
          <w:rFonts w:eastAsia="Times New Roman" w:cs="Times New Roman"/>
          <w:szCs w:val="28"/>
        </w:rPr>
        <w:t>- Làm các bài tập còn lại trong SGK</w:t>
      </w:r>
      <w:r w:rsidR="005142C4">
        <w:rPr>
          <w:rFonts w:eastAsia="Times New Roman" w:cs="Times New Roman"/>
          <w:szCs w:val="28"/>
          <w:lang w:val="en-US"/>
        </w:rPr>
        <w:t>.</w:t>
      </w:r>
    </w:p>
    <w:p w:rsidR="003D5EBC" w:rsidRPr="00926611" w:rsidRDefault="003D5EBC" w:rsidP="003D5EBC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DE6B02">
        <w:rPr>
          <w:rFonts w:eastAsia="Times New Roman" w:cs="Times New Roman"/>
          <w:szCs w:val="28"/>
        </w:rPr>
        <w:t xml:space="preserve">- Chuẩn bị giờ sau: </w:t>
      </w:r>
      <w:r w:rsidR="00DE6B02" w:rsidRPr="00DE6B02">
        <w:rPr>
          <w:rFonts w:eastAsia="Times New Roman" w:cs="Times New Roman"/>
          <w:szCs w:val="28"/>
          <w:lang w:val="en-US"/>
        </w:rPr>
        <w:t>“Phép cộng, phép trừ phân số”</w:t>
      </w:r>
      <w:r w:rsidR="005142C4">
        <w:rPr>
          <w:rFonts w:eastAsia="Times New Roman" w:cs="Times New Roman"/>
          <w:szCs w:val="28"/>
          <w:lang w:val="en-US"/>
        </w:rPr>
        <w:t>.</w:t>
      </w:r>
    </w:p>
    <w:p w:rsidR="006261E1" w:rsidRDefault="006261E1" w:rsidP="005A28BF">
      <w:pPr>
        <w:jc w:val="both"/>
        <w:rPr>
          <w:rFonts w:cs="Times New Roman"/>
          <w:szCs w:val="28"/>
          <w:lang w:val="en-US"/>
        </w:rPr>
      </w:pPr>
    </w:p>
    <w:sectPr w:rsidR="006261E1" w:rsidSect="0082103D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1" w:fontKey="{9430E8F8-E749-4714-90C7-507D952A5C46}"/>
    <w:embedBold r:id="rId2" w:fontKey="{0B06D7BB-8A36-4E06-8278-5F3E6F2A055C}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  <w:embedRegular r:id="rId3" w:fontKey="{6DA85FA9-2D2D-48C0-BBC4-EBD0B590129A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4" w:fontKey="{D0506E0A-6691-41D3-82F1-8BCF0992E029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3BC8ED80-9EC8-4D7F-A244-6AAD52EA2ADA}"/>
  </w:font>
  <w:font w:name="Webdings">
    <w:altName w:val="Webdings"/>
    <w:panose1 w:val="05030102010509060703"/>
    <w:charset w:val="02"/>
    <w:family w:val="roman"/>
    <w:pitch w:val="variable"/>
    <w:sig w:usb0="00000000" w:usb1="10000000" w:usb2="00000000" w:usb3="00000000" w:csb0="80000000" w:csb1="00000000"/>
    <w:embedRegular r:id="rId6" w:fontKey="{84A30709-4630-40C2-B6B2-BF727FD7DB03}"/>
  </w:font>
  <w:font w:name="Calibri Light">
    <w:charset w:val="00"/>
    <w:family w:val="swiss"/>
    <w:pitch w:val="variable"/>
    <w:sig w:usb0="E4002EFF" w:usb1="C000247B" w:usb2="00000009" w:usb3="00000000" w:csb0="000001FF" w:csb1="00000000"/>
    <w:embedRegular r:id="rId7" w:fontKey="{6124E910-0E98-4C90-92EA-34E2799792C6}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25636D"/>
    <w:multiLevelType w:val="hybridMultilevel"/>
    <w:tmpl w:val="417EED22"/>
    <w:lvl w:ilvl="0" w:tplc="DAC66A7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TrueTypeFont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077F"/>
    <w:rsid w:val="0000206F"/>
    <w:rsid w:val="000247D0"/>
    <w:rsid w:val="00026415"/>
    <w:rsid w:val="00070DA9"/>
    <w:rsid w:val="000748CF"/>
    <w:rsid w:val="000A7EE2"/>
    <w:rsid w:val="000D0D0B"/>
    <w:rsid w:val="000E0AA2"/>
    <w:rsid w:val="000E1153"/>
    <w:rsid w:val="00102696"/>
    <w:rsid w:val="00120D55"/>
    <w:rsid w:val="00146F9D"/>
    <w:rsid w:val="001511C0"/>
    <w:rsid w:val="00167C3D"/>
    <w:rsid w:val="001852BF"/>
    <w:rsid w:val="00185571"/>
    <w:rsid w:val="00192FC8"/>
    <w:rsid w:val="001B5282"/>
    <w:rsid w:val="001D5F93"/>
    <w:rsid w:val="001F30DB"/>
    <w:rsid w:val="002150C3"/>
    <w:rsid w:val="00227279"/>
    <w:rsid w:val="00236366"/>
    <w:rsid w:val="00254F92"/>
    <w:rsid w:val="00260503"/>
    <w:rsid w:val="00275193"/>
    <w:rsid w:val="002A0CAC"/>
    <w:rsid w:val="002A49F8"/>
    <w:rsid w:val="00331B66"/>
    <w:rsid w:val="00365FD2"/>
    <w:rsid w:val="00370C2A"/>
    <w:rsid w:val="00372A36"/>
    <w:rsid w:val="003859EF"/>
    <w:rsid w:val="00392206"/>
    <w:rsid w:val="003C3BEF"/>
    <w:rsid w:val="003D5EBC"/>
    <w:rsid w:val="004203A4"/>
    <w:rsid w:val="0044278A"/>
    <w:rsid w:val="0045340B"/>
    <w:rsid w:val="0046077F"/>
    <w:rsid w:val="00466A55"/>
    <w:rsid w:val="00492F5B"/>
    <w:rsid w:val="00494A7C"/>
    <w:rsid w:val="0049524C"/>
    <w:rsid w:val="004A1C8A"/>
    <w:rsid w:val="004B38FF"/>
    <w:rsid w:val="004E4DE9"/>
    <w:rsid w:val="005142C4"/>
    <w:rsid w:val="00525A13"/>
    <w:rsid w:val="0056502A"/>
    <w:rsid w:val="00566D56"/>
    <w:rsid w:val="00572FA6"/>
    <w:rsid w:val="00593D59"/>
    <w:rsid w:val="005A28BF"/>
    <w:rsid w:val="005E3973"/>
    <w:rsid w:val="005E4D47"/>
    <w:rsid w:val="005E6A60"/>
    <w:rsid w:val="005E6C00"/>
    <w:rsid w:val="005E7E5E"/>
    <w:rsid w:val="005F2FE5"/>
    <w:rsid w:val="00607632"/>
    <w:rsid w:val="00614444"/>
    <w:rsid w:val="006207DD"/>
    <w:rsid w:val="006261E1"/>
    <w:rsid w:val="006311CE"/>
    <w:rsid w:val="00647291"/>
    <w:rsid w:val="00691B18"/>
    <w:rsid w:val="00692C89"/>
    <w:rsid w:val="006B2F52"/>
    <w:rsid w:val="006C3036"/>
    <w:rsid w:val="006D187D"/>
    <w:rsid w:val="007008DE"/>
    <w:rsid w:val="007415A4"/>
    <w:rsid w:val="00743B92"/>
    <w:rsid w:val="00747705"/>
    <w:rsid w:val="00786566"/>
    <w:rsid w:val="00790D73"/>
    <w:rsid w:val="007B6D91"/>
    <w:rsid w:val="007D0E43"/>
    <w:rsid w:val="007F0E29"/>
    <w:rsid w:val="0082103D"/>
    <w:rsid w:val="00865C40"/>
    <w:rsid w:val="008946E7"/>
    <w:rsid w:val="008A6D47"/>
    <w:rsid w:val="008D62CF"/>
    <w:rsid w:val="008E49CC"/>
    <w:rsid w:val="008F6E63"/>
    <w:rsid w:val="00900136"/>
    <w:rsid w:val="00904D8B"/>
    <w:rsid w:val="00917316"/>
    <w:rsid w:val="009202D3"/>
    <w:rsid w:val="00926611"/>
    <w:rsid w:val="009318DA"/>
    <w:rsid w:val="0096543C"/>
    <w:rsid w:val="0099274C"/>
    <w:rsid w:val="009C5A00"/>
    <w:rsid w:val="009D6675"/>
    <w:rsid w:val="009F30ED"/>
    <w:rsid w:val="00A02C7B"/>
    <w:rsid w:val="00A03A4C"/>
    <w:rsid w:val="00A05910"/>
    <w:rsid w:val="00A0782B"/>
    <w:rsid w:val="00A11E91"/>
    <w:rsid w:val="00A27853"/>
    <w:rsid w:val="00A318A5"/>
    <w:rsid w:val="00A61B49"/>
    <w:rsid w:val="00A626F1"/>
    <w:rsid w:val="00A7774A"/>
    <w:rsid w:val="00A864E4"/>
    <w:rsid w:val="00AA237B"/>
    <w:rsid w:val="00AD74E7"/>
    <w:rsid w:val="00AE1BB9"/>
    <w:rsid w:val="00B26842"/>
    <w:rsid w:val="00B42A1C"/>
    <w:rsid w:val="00B567CD"/>
    <w:rsid w:val="00B57F7B"/>
    <w:rsid w:val="00B6415D"/>
    <w:rsid w:val="00BC1E98"/>
    <w:rsid w:val="00BD23B5"/>
    <w:rsid w:val="00BE73D6"/>
    <w:rsid w:val="00C11542"/>
    <w:rsid w:val="00C27CED"/>
    <w:rsid w:val="00C300E1"/>
    <w:rsid w:val="00C32A84"/>
    <w:rsid w:val="00C351FD"/>
    <w:rsid w:val="00C36EB5"/>
    <w:rsid w:val="00C5117E"/>
    <w:rsid w:val="00C52944"/>
    <w:rsid w:val="00C725ED"/>
    <w:rsid w:val="00C7283D"/>
    <w:rsid w:val="00C90243"/>
    <w:rsid w:val="00C96A2F"/>
    <w:rsid w:val="00CC18E7"/>
    <w:rsid w:val="00CC582C"/>
    <w:rsid w:val="00CD5ACE"/>
    <w:rsid w:val="00D4256A"/>
    <w:rsid w:val="00D444C8"/>
    <w:rsid w:val="00D50EFB"/>
    <w:rsid w:val="00D762EF"/>
    <w:rsid w:val="00DA5671"/>
    <w:rsid w:val="00DD42CD"/>
    <w:rsid w:val="00DE6B02"/>
    <w:rsid w:val="00ED4463"/>
    <w:rsid w:val="00F12C20"/>
    <w:rsid w:val="00F15729"/>
    <w:rsid w:val="00F22F77"/>
    <w:rsid w:val="00F778D0"/>
    <w:rsid w:val="00F9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A84"/>
    <w:rPr>
      <w:rFonts w:ascii="Times New Roman" w:hAnsi="Times New Roman"/>
      <w:sz w:val="28"/>
      <w:lang w:val="vi-VN"/>
    </w:rPr>
  </w:style>
  <w:style w:type="paragraph" w:styleId="Heading1">
    <w:name w:val="heading 1"/>
    <w:basedOn w:val="Normal"/>
    <w:next w:val="Normal"/>
    <w:link w:val="Heading1Char"/>
    <w:qFormat/>
    <w:rsid w:val="00C32A84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32A84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uiPriority w:val="39"/>
    <w:rsid w:val="00C32A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444C8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en-US"/>
    </w:rPr>
  </w:style>
  <w:style w:type="character" w:customStyle="1" w:styleId="HeaderChar">
    <w:name w:val="Header Char"/>
    <w:basedOn w:val="DefaultParagraphFont"/>
    <w:link w:val="Header"/>
    <w:rsid w:val="00D444C8"/>
    <w:rPr>
      <w:rFonts w:ascii=".VnTime" w:eastAsia="Times New Roman" w:hAnsi=".VnTime" w:cs="Times New Roman"/>
      <w:sz w:val="26"/>
      <w:szCs w:val="24"/>
    </w:rPr>
  </w:style>
  <w:style w:type="paragraph" w:customStyle="1" w:styleId="Mu">
    <w:name w:val="Mẫu"/>
    <w:basedOn w:val="ListParagraph"/>
    <w:link w:val="MuChar"/>
    <w:qFormat/>
    <w:rsid w:val="00227279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szCs w:val="28"/>
      <w:lang w:val="en-US"/>
    </w:rPr>
  </w:style>
  <w:style w:type="character" w:customStyle="1" w:styleId="MuChar">
    <w:name w:val="Mẫu Char"/>
    <w:basedOn w:val="DefaultParagraphFont"/>
    <w:link w:val="Mu"/>
    <w:rsid w:val="00227279"/>
    <w:rPr>
      <w:rFonts w:ascii="Palatino Linotype" w:eastAsia="Arial" w:hAnsi="Palatino Linotype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22727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A5671"/>
    <w:rPr>
      <w:rFonts w:ascii="Times New Roman" w:hAnsi="Times New Roman"/>
      <w:sz w:val="28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8210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10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103D"/>
    <w:rPr>
      <w:rFonts w:ascii="Times New Roman" w:hAnsi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210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2103D"/>
    <w:rPr>
      <w:rFonts w:ascii="Times New Roman" w:hAnsi="Times New Roman"/>
      <w:b/>
      <w:bCs/>
      <w:sz w:val="20"/>
      <w:szCs w:val="20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10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103D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A84"/>
    <w:rPr>
      <w:rFonts w:ascii="Times New Roman" w:hAnsi="Times New Roman"/>
      <w:sz w:val="28"/>
      <w:lang w:val="vi-VN"/>
    </w:rPr>
  </w:style>
  <w:style w:type="paragraph" w:styleId="Heading1">
    <w:name w:val="heading 1"/>
    <w:basedOn w:val="Normal"/>
    <w:next w:val="Normal"/>
    <w:link w:val="Heading1Char"/>
    <w:qFormat/>
    <w:rsid w:val="00C32A84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32A84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uiPriority w:val="39"/>
    <w:rsid w:val="00C32A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444C8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en-US"/>
    </w:rPr>
  </w:style>
  <w:style w:type="character" w:customStyle="1" w:styleId="HeaderChar">
    <w:name w:val="Header Char"/>
    <w:basedOn w:val="DefaultParagraphFont"/>
    <w:link w:val="Header"/>
    <w:rsid w:val="00D444C8"/>
    <w:rPr>
      <w:rFonts w:ascii=".VnTime" w:eastAsia="Times New Roman" w:hAnsi=".VnTime" w:cs="Times New Roman"/>
      <w:sz w:val="26"/>
      <w:szCs w:val="24"/>
    </w:rPr>
  </w:style>
  <w:style w:type="paragraph" w:customStyle="1" w:styleId="Mu">
    <w:name w:val="Mẫu"/>
    <w:basedOn w:val="ListParagraph"/>
    <w:link w:val="MuChar"/>
    <w:qFormat/>
    <w:rsid w:val="00227279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szCs w:val="28"/>
      <w:lang w:val="en-US"/>
    </w:rPr>
  </w:style>
  <w:style w:type="character" w:customStyle="1" w:styleId="MuChar">
    <w:name w:val="Mẫu Char"/>
    <w:basedOn w:val="DefaultParagraphFont"/>
    <w:link w:val="Mu"/>
    <w:rsid w:val="00227279"/>
    <w:rPr>
      <w:rFonts w:ascii="Palatino Linotype" w:eastAsia="Arial" w:hAnsi="Palatino Linotype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22727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A5671"/>
    <w:rPr>
      <w:rFonts w:ascii="Times New Roman" w:hAnsi="Times New Roman"/>
      <w:sz w:val="28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8210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10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103D"/>
    <w:rPr>
      <w:rFonts w:ascii="Times New Roman" w:hAnsi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210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2103D"/>
    <w:rPr>
      <w:rFonts w:ascii="Times New Roman" w:hAnsi="Times New Roman"/>
      <w:b/>
      <w:bCs/>
      <w:sz w:val="20"/>
      <w:szCs w:val="20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10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103D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theme" Target="theme/theme1.xml"/><Relationship Id="rId172" Type="http://schemas.openxmlformats.org/officeDocument/2006/relationships/image" Target="media/image8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" Type="http://schemas.openxmlformats.org/officeDocument/2006/relationships/numbering" Target="numbering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</TotalTime>
  <Pages>8</Pages>
  <Words>1909</Words>
  <Characters>10885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ynh Hoa-PC</dc:creator>
  <cp:keywords/>
  <dc:description/>
  <cp:lastModifiedBy>Nguyen </cp:lastModifiedBy>
  <cp:revision>19</cp:revision>
  <dcterms:created xsi:type="dcterms:W3CDTF">2021-06-08T02:40:00Z</dcterms:created>
  <dcterms:modified xsi:type="dcterms:W3CDTF">2021-06-17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